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536B" w:rsidRDefault="007E536B" w:rsidP="001A6C0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6390454" cy="9515475"/>
            <wp:effectExtent l="19050" t="0" r="0" b="0"/>
            <wp:docPr id="1" name="Рисунок 0" descr="IMG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001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90005" cy="9514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36B" w:rsidRDefault="007E536B" w:rsidP="001A6C0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E536B" w:rsidRDefault="007E536B" w:rsidP="001A6C0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C0DCC" w:rsidRPr="001A6C0C" w:rsidRDefault="001C0DCC" w:rsidP="001A6C0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A6C0C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1C0DCC" w:rsidRPr="001A6C0C" w:rsidRDefault="001C0DCC" w:rsidP="001A6C0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C0C">
        <w:rPr>
          <w:rFonts w:ascii="Times New Roman" w:hAnsi="Times New Roman"/>
          <w:b/>
          <w:i/>
          <w:sz w:val="24"/>
          <w:szCs w:val="24"/>
        </w:rPr>
        <w:t>Количество  недельных часов: 5</w:t>
      </w:r>
      <w:r w:rsidRPr="001A6C0C">
        <w:rPr>
          <w:rFonts w:ascii="Times New Roman" w:hAnsi="Times New Roman"/>
          <w:sz w:val="24"/>
          <w:szCs w:val="24"/>
          <w:u w:val="single"/>
        </w:rPr>
        <w:t xml:space="preserve"> часов в неделю</w:t>
      </w:r>
    </w:p>
    <w:p w:rsidR="001C0DCC" w:rsidRPr="001A6C0C" w:rsidRDefault="001C0DCC" w:rsidP="001A6C0C">
      <w:pPr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1A6C0C">
        <w:rPr>
          <w:rFonts w:ascii="Times New Roman" w:hAnsi="Times New Roman"/>
          <w:b/>
          <w:i/>
          <w:sz w:val="24"/>
          <w:szCs w:val="24"/>
        </w:rPr>
        <w:t>Количество часов в год</w:t>
      </w:r>
      <w:r w:rsidRPr="001A6C0C">
        <w:rPr>
          <w:rFonts w:ascii="Times New Roman" w:hAnsi="Times New Roman"/>
          <w:b/>
          <w:i/>
          <w:sz w:val="24"/>
          <w:szCs w:val="24"/>
          <w:u w:val="single"/>
        </w:rPr>
        <w:t>:</w:t>
      </w:r>
      <w:r w:rsidRPr="001A6C0C">
        <w:rPr>
          <w:rFonts w:ascii="Times New Roman" w:hAnsi="Times New Roman"/>
          <w:sz w:val="24"/>
          <w:szCs w:val="24"/>
          <w:u w:val="single"/>
        </w:rPr>
        <w:t xml:space="preserve">     5 </w:t>
      </w:r>
      <w:proofErr w:type="spellStart"/>
      <w:r w:rsidRPr="001A6C0C">
        <w:rPr>
          <w:rFonts w:ascii="Times New Roman" w:hAnsi="Times New Roman"/>
          <w:sz w:val="24"/>
          <w:szCs w:val="24"/>
          <w:u w:val="single"/>
        </w:rPr>
        <w:t>кл</w:t>
      </w:r>
      <w:proofErr w:type="spellEnd"/>
      <w:r w:rsidRPr="001A6C0C">
        <w:rPr>
          <w:rFonts w:ascii="Times New Roman" w:hAnsi="Times New Roman"/>
          <w:sz w:val="24"/>
          <w:szCs w:val="24"/>
          <w:u w:val="single"/>
        </w:rPr>
        <w:t>. – 17</w:t>
      </w:r>
      <w:r w:rsidR="000C2B41">
        <w:rPr>
          <w:rFonts w:ascii="Times New Roman" w:hAnsi="Times New Roman"/>
          <w:sz w:val="24"/>
          <w:szCs w:val="24"/>
          <w:u w:val="single"/>
        </w:rPr>
        <w:t xml:space="preserve">5,    6 </w:t>
      </w:r>
      <w:proofErr w:type="spellStart"/>
      <w:r w:rsidR="000C2B41">
        <w:rPr>
          <w:rFonts w:ascii="Times New Roman" w:hAnsi="Times New Roman"/>
          <w:sz w:val="24"/>
          <w:szCs w:val="24"/>
          <w:u w:val="single"/>
        </w:rPr>
        <w:t>кл</w:t>
      </w:r>
      <w:proofErr w:type="spellEnd"/>
      <w:r w:rsidR="000C2B41">
        <w:rPr>
          <w:rFonts w:ascii="Times New Roman" w:hAnsi="Times New Roman"/>
          <w:sz w:val="24"/>
          <w:szCs w:val="24"/>
          <w:u w:val="single"/>
        </w:rPr>
        <w:t>.- 175</w:t>
      </w:r>
    </w:p>
    <w:p w:rsidR="001C0DCC" w:rsidRPr="001A6C0C" w:rsidRDefault="001C0DCC" w:rsidP="001A6C0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6C0C">
        <w:rPr>
          <w:rFonts w:ascii="Times New Roman" w:hAnsi="Times New Roman"/>
          <w:b/>
          <w:i/>
          <w:sz w:val="24"/>
          <w:szCs w:val="24"/>
        </w:rPr>
        <w:t xml:space="preserve">Уровень рабочей программы    </w:t>
      </w:r>
      <w:r w:rsidRPr="001A6C0C">
        <w:rPr>
          <w:rFonts w:ascii="Times New Roman" w:hAnsi="Times New Roman"/>
          <w:sz w:val="24"/>
          <w:szCs w:val="24"/>
          <w:u w:val="single"/>
        </w:rPr>
        <w:t xml:space="preserve"> базовый</w:t>
      </w:r>
    </w:p>
    <w:p w:rsidR="001C0DCC" w:rsidRDefault="001C0DCC" w:rsidP="001A6C0C">
      <w:pPr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1A6C0C">
        <w:rPr>
          <w:rFonts w:ascii="Times New Roman" w:hAnsi="Times New Roman"/>
          <w:b/>
          <w:i/>
          <w:sz w:val="24"/>
          <w:szCs w:val="24"/>
        </w:rPr>
        <w:t>Классификация рабочей программы</w:t>
      </w:r>
      <w:r w:rsidR="000C2B41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A6C0C">
        <w:rPr>
          <w:rFonts w:ascii="Times New Roman" w:hAnsi="Times New Roman"/>
          <w:sz w:val="24"/>
          <w:szCs w:val="24"/>
          <w:u w:val="single"/>
        </w:rPr>
        <w:t>типовая</w:t>
      </w:r>
    </w:p>
    <w:p w:rsidR="001A6C0C" w:rsidRPr="001A6C0C" w:rsidRDefault="001A6C0C" w:rsidP="001A6C0C">
      <w:pPr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</w:p>
    <w:p w:rsidR="001C0DCC" w:rsidRPr="001A6C0C" w:rsidRDefault="003F3D24" w:rsidP="001A6C0C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A6C0C">
        <w:rPr>
          <w:rFonts w:ascii="Times New Roman" w:hAnsi="Times New Roman"/>
          <w:color w:val="000000" w:themeColor="text1"/>
          <w:sz w:val="24"/>
          <w:szCs w:val="24"/>
        </w:rPr>
        <w:t xml:space="preserve">В рабочей программе соблюдается преемственность с федеральным государственным образовательным стандартом начального общего образования; учитываются возрастные  и психологические особенности школьников, обучающихся на ступени основного общего образования, учитываются </w:t>
      </w:r>
      <w:proofErr w:type="spellStart"/>
      <w:r w:rsidRPr="001A6C0C">
        <w:rPr>
          <w:rFonts w:ascii="Times New Roman" w:hAnsi="Times New Roman"/>
          <w:color w:val="000000" w:themeColor="text1"/>
          <w:sz w:val="24"/>
          <w:szCs w:val="24"/>
        </w:rPr>
        <w:t>межпредметные</w:t>
      </w:r>
      <w:proofErr w:type="spellEnd"/>
      <w:r w:rsidRPr="001A6C0C">
        <w:rPr>
          <w:rFonts w:ascii="Times New Roman" w:hAnsi="Times New Roman"/>
          <w:color w:val="000000" w:themeColor="text1"/>
          <w:sz w:val="24"/>
          <w:szCs w:val="24"/>
        </w:rPr>
        <w:t xml:space="preserve"> связи</w:t>
      </w:r>
      <w:r w:rsidR="001A6C0C" w:rsidRPr="001A6C0C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1A6C0C" w:rsidRPr="001A6C0C" w:rsidRDefault="001A6C0C" w:rsidP="001A6C0C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Рабочая программа составлена на основании:</w:t>
      </w:r>
    </w:p>
    <w:p w:rsidR="001A6C0C" w:rsidRPr="001A6C0C" w:rsidRDefault="001A6C0C" w:rsidP="001A6C0C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 xml:space="preserve">авторской программы А.Г. </w:t>
      </w:r>
      <w:proofErr w:type="gramStart"/>
      <w:r w:rsidRPr="001A6C0C">
        <w:rPr>
          <w:rFonts w:ascii="Times New Roman" w:hAnsi="Times New Roman"/>
          <w:bCs/>
          <w:sz w:val="24"/>
          <w:szCs w:val="24"/>
        </w:rPr>
        <w:t>Мерзляка</w:t>
      </w:r>
      <w:proofErr w:type="gramEnd"/>
      <w:r w:rsidRPr="001A6C0C">
        <w:rPr>
          <w:rFonts w:ascii="Times New Roman" w:hAnsi="Times New Roman"/>
          <w:bCs/>
          <w:sz w:val="24"/>
          <w:szCs w:val="24"/>
        </w:rPr>
        <w:t xml:space="preserve">, В.Б. Полонского, М.С. Якир, Е.В. </w:t>
      </w:r>
      <w:proofErr w:type="spellStart"/>
      <w:r w:rsidRPr="001A6C0C">
        <w:rPr>
          <w:rFonts w:ascii="Times New Roman" w:hAnsi="Times New Roman"/>
          <w:bCs/>
          <w:sz w:val="24"/>
          <w:szCs w:val="24"/>
        </w:rPr>
        <w:t>Буцко</w:t>
      </w:r>
      <w:proofErr w:type="spellEnd"/>
      <w:r w:rsidRPr="001A6C0C">
        <w:rPr>
          <w:rFonts w:ascii="Times New Roman" w:hAnsi="Times New Roman"/>
          <w:bCs/>
          <w:sz w:val="24"/>
          <w:szCs w:val="24"/>
        </w:rPr>
        <w:t xml:space="preserve"> по математике для 5-6 классов общеобразовательных учреждений, которая входит в единый реестр примерных основных образовательных программ;</w:t>
      </w:r>
    </w:p>
    <w:p w:rsidR="001A6C0C" w:rsidRPr="001A6C0C" w:rsidRDefault="001A6C0C" w:rsidP="001A6C0C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фундаментального ядра содержания общего образования;</w:t>
      </w:r>
    </w:p>
    <w:p w:rsidR="001A6C0C" w:rsidRPr="001A6C0C" w:rsidRDefault="001A6C0C" w:rsidP="001A6C0C">
      <w:pPr>
        <w:pStyle w:val="a3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 xml:space="preserve">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бщего образования по математике. </w:t>
      </w:r>
    </w:p>
    <w:p w:rsidR="001A6C0C" w:rsidRPr="001A6C0C" w:rsidRDefault="001A6C0C" w:rsidP="001A6C0C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В ней так 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 умения учиться.</w:t>
      </w:r>
    </w:p>
    <w:p w:rsidR="001A6C0C" w:rsidRPr="003D495F" w:rsidRDefault="001A6C0C" w:rsidP="001A6C0C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3D495F">
        <w:rPr>
          <w:rFonts w:ascii="Times New Roman" w:hAnsi="Times New Roman"/>
          <w:b/>
          <w:color w:val="000000" w:themeColor="text1"/>
          <w:sz w:val="24"/>
          <w:szCs w:val="24"/>
        </w:rPr>
        <w:t>Общая характеристика курса математики в 5–6 классах</w:t>
      </w:r>
    </w:p>
    <w:p w:rsidR="001A6C0C" w:rsidRPr="001A6C0C" w:rsidRDefault="001A6C0C" w:rsidP="001A6C0C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Содержание математического образования в 5–6классах представлено в виде следующих содержательных разделов: «Арифметика», «Числовые и буквенные выражения. Уравнения», «Наглядная геометрия», «Элементы статистики, вероятности. Комбинаторные задачи», «Математика в историческом развитии».</w:t>
      </w:r>
    </w:p>
    <w:p w:rsidR="001A6C0C" w:rsidRPr="001A6C0C" w:rsidRDefault="001A6C0C" w:rsidP="001A6C0C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Содержание раздела «Арифметика» служит базой для дальнейшего изучения учащимися математики и смежных дисциплин, способствует развитию вычислительной культуры и логического мышления, формированию умения пользоваться алгоритмами, а так же приобретению практических навыков, необходимых в повседневной жизни. Развитие понятия о числе связано с изучением рациональных чисел: натуральных чисел, обыкновенных и десятичных дробей, положительных и отрицательных чисел.</w:t>
      </w:r>
    </w:p>
    <w:p w:rsidR="001A6C0C" w:rsidRPr="001A6C0C" w:rsidRDefault="001A6C0C" w:rsidP="001A6C0C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Содержание раздела «Числовые и буквенные выражения. Уравнения» формирует знания о математическом языке. Существенная роль при этом отводится овладению формальным аппаратом буквенного исчисления. Изучение материала способствует формированию у учащихся математического аппарата решения задач с помощью уравнений.</w:t>
      </w:r>
    </w:p>
    <w:p w:rsidR="001A6C0C" w:rsidRPr="001A6C0C" w:rsidRDefault="001A6C0C" w:rsidP="001A6C0C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Содержание раздела «Наглядная геометрия» формирует у учащихся понятия геометрических фигур на плоскости и в пространстве, закладывает основы формирования геометрической «речи», развивает пространственное воображение и логическое мышление.</w:t>
      </w:r>
    </w:p>
    <w:p w:rsidR="001A6C0C" w:rsidRPr="001A6C0C" w:rsidRDefault="001A6C0C" w:rsidP="001A6C0C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Содержание раздела «Элементы статистики, вероятности. Комбинаторные задачи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,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вариантов, в том числе в простейших прикладных задачах.</w:t>
      </w:r>
    </w:p>
    <w:p w:rsidR="001A6C0C" w:rsidRPr="001A6C0C" w:rsidRDefault="001A6C0C" w:rsidP="001A6C0C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bCs/>
          <w:sz w:val="24"/>
          <w:szCs w:val="24"/>
        </w:rPr>
        <w:t>Раздел «Математика в историческом развитии»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</w:t>
      </w:r>
    </w:p>
    <w:p w:rsidR="003D495F" w:rsidRDefault="003D495F" w:rsidP="001A6C0C">
      <w:pPr>
        <w:pStyle w:val="aa"/>
        <w:spacing w:line="240" w:lineRule="auto"/>
        <w:ind w:firstLine="709"/>
        <w:rPr>
          <w:rFonts w:ascii="Times New Roman" w:hAnsi="Times New Roman" w:cs="Times New Roman"/>
          <w:b w:val="0"/>
          <w:color w:val="009900"/>
          <w:sz w:val="24"/>
        </w:rPr>
      </w:pPr>
    </w:p>
    <w:p w:rsidR="001A6C0C" w:rsidRPr="003D495F" w:rsidRDefault="001A6C0C" w:rsidP="001A6C0C">
      <w:pPr>
        <w:pStyle w:val="aa"/>
        <w:spacing w:line="240" w:lineRule="auto"/>
        <w:ind w:firstLine="709"/>
        <w:rPr>
          <w:rFonts w:ascii="Times New Roman" w:hAnsi="Times New Roman" w:cs="Times New Roman"/>
          <w:color w:val="000000" w:themeColor="text1"/>
          <w:sz w:val="24"/>
        </w:rPr>
      </w:pPr>
      <w:r w:rsidRPr="003D495F">
        <w:rPr>
          <w:rFonts w:ascii="Times New Roman" w:hAnsi="Times New Roman" w:cs="Times New Roman"/>
          <w:color w:val="000000" w:themeColor="text1"/>
          <w:sz w:val="24"/>
        </w:rPr>
        <w:lastRenderedPageBreak/>
        <w:t>Место предмета в федеральном базисном учебном плане</w:t>
      </w:r>
    </w:p>
    <w:p w:rsidR="001A6C0C" w:rsidRPr="001A6C0C" w:rsidRDefault="001A6C0C" w:rsidP="001A6C0C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A6C0C">
        <w:rPr>
          <w:rFonts w:ascii="Times New Roman" w:hAnsi="Times New Roman"/>
          <w:sz w:val="24"/>
          <w:szCs w:val="24"/>
        </w:rPr>
        <w:t xml:space="preserve">Согласно федеральному базисному учебному плану для образовательных учреждений Российской Федерации на изучение математики отводится 5 часов в неделю, всего 175 часов в год. Согласно годовому календарному учебному графику учебный год в МКОУ </w:t>
      </w:r>
      <w:proofErr w:type="spellStart"/>
      <w:r w:rsidRPr="001A6C0C">
        <w:rPr>
          <w:rFonts w:ascii="Times New Roman" w:hAnsi="Times New Roman"/>
          <w:sz w:val="24"/>
          <w:szCs w:val="24"/>
        </w:rPr>
        <w:t>Шестаковская</w:t>
      </w:r>
      <w:proofErr w:type="spellEnd"/>
      <w:r w:rsidRPr="001A6C0C">
        <w:rPr>
          <w:rFonts w:ascii="Times New Roman" w:hAnsi="Times New Roman"/>
          <w:sz w:val="24"/>
          <w:szCs w:val="24"/>
        </w:rPr>
        <w:t xml:space="preserve"> СОШ длится 35 учебных недели, поэтому данная программа рассчитана на 175 часов по 5 часов неделю.</w:t>
      </w:r>
    </w:p>
    <w:p w:rsidR="001A6C0C" w:rsidRPr="001A6C0C" w:rsidRDefault="001A6C0C" w:rsidP="003D495F">
      <w:pPr>
        <w:spacing w:after="0" w:line="240" w:lineRule="auto"/>
        <w:rPr>
          <w:rFonts w:ascii="Times New Roman" w:hAnsi="Times New Roman"/>
          <w:color w:val="009900"/>
          <w:spacing w:val="20"/>
          <w:sz w:val="24"/>
          <w:szCs w:val="24"/>
        </w:rPr>
      </w:pPr>
    </w:p>
    <w:p w:rsidR="001A6C0C" w:rsidRPr="003D495F" w:rsidRDefault="001A6C0C" w:rsidP="001A6C0C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pacing w:val="20"/>
          <w:sz w:val="24"/>
          <w:szCs w:val="24"/>
        </w:rPr>
      </w:pPr>
      <w:r w:rsidRPr="003D495F">
        <w:rPr>
          <w:rFonts w:ascii="Times New Roman" w:hAnsi="Times New Roman"/>
          <w:b/>
          <w:color w:val="000000" w:themeColor="text1"/>
          <w:spacing w:val="20"/>
          <w:sz w:val="24"/>
          <w:szCs w:val="24"/>
        </w:rPr>
        <w:t>Цели и задачи программы</w:t>
      </w:r>
    </w:p>
    <w:p w:rsidR="001A6C0C" w:rsidRPr="001A6C0C" w:rsidRDefault="001A6C0C" w:rsidP="001A6C0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A6C0C">
        <w:rPr>
          <w:rFonts w:ascii="Times New Roman" w:hAnsi="Times New Roman"/>
          <w:sz w:val="24"/>
          <w:szCs w:val="24"/>
        </w:rPr>
        <w:t xml:space="preserve">Для жизни в современном обществе важным является формирование математического стиля мышления, проявляющиеся в  определенных умственных навыках. </w:t>
      </w:r>
      <w:proofErr w:type="gramStart"/>
      <w:r w:rsidRPr="001A6C0C">
        <w:rPr>
          <w:rFonts w:ascii="Times New Roman" w:hAnsi="Times New Roman"/>
          <w:sz w:val="24"/>
          <w:szCs w:val="24"/>
        </w:rPr>
        <w:t>Роль математической подготовки  в общем образовании современного человека ставит следующие цели обучения математики в школе: содействовать формированию культурного человека, умеющего мыслить, понимающего идеологию математического моделирования реальных процессов, владеющего математическим языком не как языком общения, а как языком, организующем деятельность, умеющего самостоятельно добывать информацию и пользоваться ею на практике, владеющего литературной речью и умеющего в случае необходимости построить ее по законам</w:t>
      </w:r>
      <w:proofErr w:type="gramEnd"/>
      <w:r w:rsidRPr="001A6C0C">
        <w:rPr>
          <w:rFonts w:ascii="Times New Roman" w:hAnsi="Times New Roman"/>
          <w:sz w:val="24"/>
          <w:szCs w:val="24"/>
        </w:rPr>
        <w:t xml:space="preserve"> математической речи.</w:t>
      </w:r>
    </w:p>
    <w:p w:rsidR="001A6C0C" w:rsidRPr="003D495F" w:rsidRDefault="001A6C0C" w:rsidP="001A6C0C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3D495F">
        <w:rPr>
          <w:rFonts w:ascii="Times New Roman" w:hAnsi="Times New Roman"/>
          <w:b/>
          <w:color w:val="000000" w:themeColor="text1"/>
          <w:sz w:val="24"/>
          <w:szCs w:val="24"/>
        </w:rPr>
        <w:t>Целью изучения курса математики в 5–6классах является:</w:t>
      </w:r>
    </w:p>
    <w:p w:rsidR="001A6C0C" w:rsidRPr="001A6C0C" w:rsidRDefault="001A6C0C" w:rsidP="001A6C0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A6C0C">
        <w:rPr>
          <w:rFonts w:ascii="Times New Roman" w:hAnsi="Times New Roman"/>
          <w:sz w:val="24"/>
          <w:szCs w:val="24"/>
        </w:rPr>
        <w:t>систематическое развитие понятий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</w:t>
      </w:r>
    </w:p>
    <w:p w:rsidR="001A6C0C" w:rsidRPr="003D495F" w:rsidRDefault="001A6C0C" w:rsidP="001A6C0C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3D495F">
        <w:rPr>
          <w:rFonts w:ascii="Times New Roman" w:hAnsi="Times New Roman"/>
          <w:b/>
          <w:color w:val="000000" w:themeColor="text1"/>
          <w:sz w:val="24"/>
          <w:szCs w:val="24"/>
        </w:rPr>
        <w:t>Задачи курса:</w:t>
      </w:r>
    </w:p>
    <w:p w:rsidR="001A6C0C" w:rsidRPr="001A6C0C" w:rsidRDefault="001A6C0C" w:rsidP="001A6C0C">
      <w:pPr>
        <w:numPr>
          <w:ilvl w:val="0"/>
          <w:numId w:val="4"/>
        </w:numPr>
        <w:tabs>
          <w:tab w:val="right" w:leader="underscore" w:pos="771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C0C">
        <w:rPr>
          <w:rFonts w:ascii="Times New Roman" w:hAnsi="Times New Roman"/>
          <w:bCs/>
          <w:color w:val="000000"/>
          <w:sz w:val="24"/>
          <w:szCs w:val="24"/>
        </w:rPr>
        <w:t>развивать</w:t>
      </w:r>
      <w:r w:rsidRPr="001A6C0C">
        <w:rPr>
          <w:rFonts w:ascii="Times New Roman" w:hAnsi="Times New Roman"/>
          <w:color w:val="000000"/>
          <w:sz w:val="24"/>
          <w:szCs w:val="24"/>
        </w:rPr>
        <w:t xml:space="preserve"> представление о мест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1A6C0C" w:rsidRPr="001A6C0C" w:rsidRDefault="001A6C0C" w:rsidP="001A6C0C">
      <w:pPr>
        <w:numPr>
          <w:ilvl w:val="0"/>
          <w:numId w:val="4"/>
        </w:numPr>
        <w:tabs>
          <w:tab w:val="right" w:leader="underscore" w:pos="771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C0C">
        <w:rPr>
          <w:rFonts w:ascii="Times New Roman" w:hAnsi="Times New Roman"/>
          <w:bCs/>
          <w:color w:val="000000"/>
          <w:sz w:val="24"/>
          <w:szCs w:val="24"/>
        </w:rPr>
        <w:t>научить владеть</w:t>
      </w:r>
      <w:r w:rsidRPr="001A6C0C">
        <w:rPr>
          <w:rFonts w:ascii="Times New Roman" w:hAnsi="Times New Roman"/>
          <w:color w:val="000000"/>
          <w:sz w:val="24"/>
          <w:szCs w:val="24"/>
        </w:rPr>
        <w:t xml:space="preserve">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1A6C0C" w:rsidRPr="001A6C0C" w:rsidRDefault="001A6C0C" w:rsidP="001A6C0C">
      <w:pPr>
        <w:numPr>
          <w:ilvl w:val="0"/>
          <w:numId w:val="4"/>
        </w:numPr>
        <w:tabs>
          <w:tab w:val="right" w:leader="underscore" w:pos="771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C0C">
        <w:rPr>
          <w:rFonts w:ascii="Times New Roman" w:hAnsi="Times New Roman"/>
          <w:bCs/>
          <w:color w:val="000000"/>
          <w:sz w:val="24"/>
          <w:szCs w:val="24"/>
        </w:rPr>
        <w:t>развивать</w:t>
      </w:r>
      <w:r w:rsidRPr="001A6C0C">
        <w:rPr>
          <w:rFonts w:ascii="Times New Roman" w:hAnsi="Times New Roman"/>
          <w:color w:val="000000"/>
          <w:sz w:val="24"/>
          <w:szCs w:val="24"/>
        </w:rPr>
        <w:t xml:space="preserve">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1A6C0C" w:rsidRPr="001A6C0C" w:rsidRDefault="001A6C0C" w:rsidP="001A6C0C">
      <w:pPr>
        <w:numPr>
          <w:ilvl w:val="0"/>
          <w:numId w:val="4"/>
        </w:numPr>
        <w:tabs>
          <w:tab w:val="right" w:leader="underscore" w:pos="771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C0C">
        <w:rPr>
          <w:rFonts w:ascii="Times New Roman" w:hAnsi="Times New Roman"/>
          <w:bCs/>
          <w:color w:val="000000"/>
          <w:sz w:val="24"/>
          <w:szCs w:val="24"/>
        </w:rPr>
        <w:t>дать</w:t>
      </w:r>
      <w:r w:rsidR="000C2B4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1A6C0C">
        <w:rPr>
          <w:rFonts w:ascii="Times New Roman" w:hAnsi="Times New Roman"/>
          <w:color w:val="000000"/>
          <w:sz w:val="24"/>
          <w:szCs w:val="24"/>
        </w:rPr>
        <w:t>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1A6C0C" w:rsidRPr="001A6C0C" w:rsidRDefault="001A6C0C" w:rsidP="001A6C0C">
      <w:pPr>
        <w:numPr>
          <w:ilvl w:val="0"/>
          <w:numId w:val="4"/>
        </w:numPr>
        <w:tabs>
          <w:tab w:val="right" w:leader="underscore" w:pos="771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A6C0C">
        <w:rPr>
          <w:rFonts w:ascii="Times New Roman" w:hAnsi="Times New Roman"/>
          <w:bCs/>
          <w:color w:val="000000"/>
          <w:sz w:val="24"/>
          <w:szCs w:val="24"/>
        </w:rPr>
        <w:t>развивать</w:t>
      </w:r>
      <w:r w:rsidRPr="001A6C0C">
        <w:rPr>
          <w:rFonts w:ascii="Times New Roman" w:hAnsi="Times New Roman"/>
          <w:color w:val="000000"/>
          <w:sz w:val="24"/>
          <w:szCs w:val="24"/>
        </w:rPr>
        <w:t xml:space="preserve"> логическое мышление и речь – умение логически обосновывать суждения, проводить несложные систематизации, приводить примеры и </w:t>
      </w:r>
      <w:proofErr w:type="spellStart"/>
      <w:r w:rsidRPr="001A6C0C">
        <w:rPr>
          <w:rFonts w:ascii="Times New Roman" w:hAnsi="Times New Roman"/>
          <w:color w:val="000000"/>
          <w:sz w:val="24"/>
          <w:szCs w:val="24"/>
        </w:rPr>
        <w:t>контрпримеры</w:t>
      </w:r>
      <w:proofErr w:type="spellEnd"/>
      <w:r w:rsidRPr="001A6C0C">
        <w:rPr>
          <w:rFonts w:ascii="Times New Roman" w:hAnsi="Times New Roman"/>
          <w:color w:val="000000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3F3D24" w:rsidRPr="001A6C0C" w:rsidRDefault="001A6C0C" w:rsidP="001A6C0C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A6C0C">
        <w:rPr>
          <w:rFonts w:ascii="Times New Roman" w:hAnsi="Times New Roman"/>
          <w:bCs/>
          <w:color w:val="000000"/>
          <w:sz w:val="24"/>
          <w:szCs w:val="24"/>
        </w:rPr>
        <w:t xml:space="preserve">формировать </w:t>
      </w:r>
      <w:r w:rsidRPr="001A6C0C">
        <w:rPr>
          <w:rFonts w:ascii="Times New Roman" w:hAnsi="Times New Roman"/>
          <w:color w:val="000000"/>
          <w:sz w:val="24"/>
          <w:szCs w:val="24"/>
        </w:rPr>
        <w:t>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3D495F" w:rsidRDefault="003D495F" w:rsidP="003F3D24">
      <w:pPr>
        <w:jc w:val="center"/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</w:pPr>
    </w:p>
    <w:p w:rsidR="003F3D24" w:rsidRPr="003F3D24" w:rsidRDefault="003F3D24" w:rsidP="003F3D24">
      <w:pPr>
        <w:jc w:val="center"/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</w:pPr>
      <w:r w:rsidRPr="003F3D24">
        <w:rPr>
          <w:rFonts w:ascii="Times New Roman" w:eastAsiaTheme="minorEastAsia" w:hAnsi="Times New Roman"/>
          <w:b/>
          <w:color w:val="000000" w:themeColor="text1"/>
          <w:sz w:val="28"/>
          <w:szCs w:val="28"/>
        </w:rPr>
        <w:t>Нормативные документы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Нормативные правовые документы, на основании которых разработана рабочая программа: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Федеральный закон от 29 декабря 2012 года № 273 «Об образовании в Российской Федерации»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Федеральный государственный образовательный стандарт начального общего образования, утвержденный приказом Министерства образования и науки Российской Федерации от 06.10.2009 № 373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lastRenderedPageBreak/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.12.2010 № 1897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Приказ Министерства образования Российской Федерации от 05.03.2004 № 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Приказ Министерства образования Российской Федерации от 09.03.2004 № 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Приказ Департамента образования, науки и молодежной политики Воронежской области № 760 от 27.07.2012 «Об утверждении регионального базисного учебного плана и примерных учебных планов для образовательных учреждений Воронежской области, реализующих государственные образовательные стандарты начального общего, основного общего и среднего (полного) общего образования»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Приказ департамента образования, науки и молодежной политики Воронежской области от 30.08.2013 № 840 «О внесении изменения в приказ департамента образования, науки и молодежной политики Воронежской области от 27.07.2012 № 760»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 xml:space="preserve">Постановление Главного государственного санитарного врача Российской Федерации № 189 от 29.12.2010 «Об утверждении </w:t>
      </w:r>
      <w:proofErr w:type="spellStart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СанПин</w:t>
      </w:r>
      <w:proofErr w:type="spellEnd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2.4.2.2821-10 «</w:t>
      </w:r>
      <w:proofErr w:type="spellStart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Санитарно-эпидемологические</w:t>
      </w:r>
      <w:proofErr w:type="spellEnd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требования к условиям и организации обучения в общеобразовательных учреждениях» (зарегистрировано в Минюсте России 03.03.2011, регистрационный номер  19993)»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>Локальные акты, регламентирующие указанное направление деятельности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 xml:space="preserve"> Устав МКОУ </w:t>
      </w:r>
      <w:proofErr w:type="spellStart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Шестаковская</w:t>
      </w:r>
      <w:proofErr w:type="spellEnd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СОШ. 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 xml:space="preserve">Примерная программа основного общего образования по </w:t>
      </w:r>
      <w:r>
        <w:rPr>
          <w:rFonts w:ascii="Times New Roman" w:eastAsiaTheme="minorEastAsia" w:hAnsi="Times New Roman"/>
          <w:color w:val="000000" w:themeColor="text1"/>
          <w:sz w:val="24"/>
          <w:szCs w:val="24"/>
        </w:rPr>
        <w:t>математик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е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 xml:space="preserve">Образовательная программа ФГОС ООО  МКОУ </w:t>
      </w:r>
      <w:proofErr w:type="spellStart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Шестаковская</w:t>
      </w:r>
      <w:proofErr w:type="spellEnd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СОШ.</w:t>
      </w:r>
    </w:p>
    <w:p w:rsidR="003F3D24" w:rsidRPr="003F3D24" w:rsidRDefault="003F3D24" w:rsidP="003F3D24">
      <w:pPr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 xml:space="preserve">Годовой календарный график МКОУ </w:t>
      </w:r>
      <w:proofErr w:type="spellStart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Шестаковская</w:t>
      </w:r>
      <w:proofErr w:type="spellEnd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СОШ.</w:t>
      </w:r>
    </w:p>
    <w:p w:rsidR="003F3D24" w:rsidRPr="003F3D24" w:rsidRDefault="003F3D24" w:rsidP="003F3D24">
      <w:pPr>
        <w:rPr>
          <w:rFonts w:ascii="Times New Roman" w:hAnsi="Times New Roman"/>
          <w:b/>
          <w:color w:val="000000" w:themeColor="text1"/>
          <w:spacing w:val="-7"/>
          <w:sz w:val="24"/>
          <w:szCs w:val="24"/>
        </w:rPr>
      </w:pP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•</w:t>
      </w:r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ab/>
        <w:t xml:space="preserve">Учебный план МКОКУ </w:t>
      </w:r>
      <w:proofErr w:type="spellStart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>Шестаковская</w:t>
      </w:r>
      <w:proofErr w:type="spellEnd"/>
      <w:r w:rsidRPr="003F3D24">
        <w:rPr>
          <w:rFonts w:ascii="Times New Roman" w:eastAsiaTheme="minorEastAsia" w:hAnsi="Times New Roman"/>
          <w:color w:val="000000" w:themeColor="text1"/>
          <w:sz w:val="24"/>
          <w:szCs w:val="24"/>
        </w:rPr>
        <w:t xml:space="preserve"> СОШ.</w:t>
      </w:r>
    </w:p>
    <w:p w:rsidR="003F3D24" w:rsidRDefault="003F3D24" w:rsidP="001C0DCC">
      <w:pPr>
        <w:ind w:firstLine="708"/>
        <w:jc w:val="both"/>
        <w:rPr>
          <w:sz w:val="20"/>
          <w:szCs w:val="20"/>
        </w:rPr>
      </w:pPr>
    </w:p>
    <w:p w:rsidR="001C0DCC" w:rsidRDefault="001C0DCC" w:rsidP="00FB4F29"/>
    <w:p w:rsidR="001C0DCC" w:rsidRDefault="001C0DCC" w:rsidP="00FB4F29"/>
    <w:p w:rsidR="00296C74" w:rsidRDefault="00296C74" w:rsidP="00FB4F29"/>
    <w:p w:rsidR="00296C74" w:rsidRDefault="00296C74" w:rsidP="00FB4F29"/>
    <w:p w:rsidR="00296C74" w:rsidRDefault="00296C74" w:rsidP="00FB4F29"/>
    <w:p w:rsidR="00296C74" w:rsidRDefault="00296C74" w:rsidP="00FB4F29"/>
    <w:p w:rsidR="00296C74" w:rsidRDefault="00296C74" w:rsidP="00FB4F29">
      <w:pPr>
        <w:spacing w:after="0" w:line="240" w:lineRule="auto"/>
        <w:ind w:firstLine="709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E47B5F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Планируемые результаты обучения математике в 5–6 классах </w:t>
      </w:r>
    </w:p>
    <w:p w:rsidR="00296C74" w:rsidRDefault="00296C74" w:rsidP="00FB4F29">
      <w:pPr>
        <w:spacing w:after="0" w:line="240" w:lineRule="auto"/>
        <w:ind w:firstLine="709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</w:p>
    <w:p w:rsidR="00FB4F29" w:rsidRPr="00493907" w:rsidRDefault="00FB4F29" w:rsidP="00FB4F29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Выпускник научится в 5-6 классах</w:t>
      </w:r>
      <w:r w:rsidRPr="00493907">
        <w:rPr>
          <w:rFonts w:ascii="Times New Roman" w:hAnsi="Times New Roman"/>
          <w:sz w:val="24"/>
          <w:szCs w:val="24"/>
        </w:rPr>
        <w:t>:</w:t>
      </w:r>
    </w:p>
    <w:p w:rsidR="00FB4F29" w:rsidRPr="00493907" w:rsidRDefault="00FB4F29" w:rsidP="00FB4F29">
      <w:pPr>
        <w:pStyle w:val="a5"/>
        <w:tabs>
          <w:tab w:val="left" w:pos="426"/>
          <w:tab w:val="left" w:pos="4793"/>
        </w:tabs>
        <w:ind w:left="0" w:firstLine="284"/>
        <w:jc w:val="left"/>
        <w:rPr>
          <w:sz w:val="24"/>
          <w:szCs w:val="24"/>
        </w:rPr>
      </w:pPr>
      <w:r w:rsidRPr="00493907">
        <w:rPr>
          <w:sz w:val="24"/>
          <w:szCs w:val="24"/>
        </w:rPr>
        <w:t>•оперировать   на</w:t>
      </w:r>
      <w:r w:rsidRPr="00493907">
        <w:rPr>
          <w:spacing w:val="45"/>
          <w:sz w:val="24"/>
          <w:szCs w:val="24"/>
        </w:rPr>
        <w:t xml:space="preserve"> </w:t>
      </w:r>
      <w:r w:rsidRPr="00493907">
        <w:rPr>
          <w:sz w:val="24"/>
          <w:szCs w:val="24"/>
        </w:rPr>
        <w:t xml:space="preserve">базовом </w:t>
      </w:r>
      <w:r w:rsidRPr="00493907">
        <w:rPr>
          <w:spacing w:val="23"/>
          <w:sz w:val="24"/>
          <w:szCs w:val="24"/>
        </w:rPr>
        <w:t xml:space="preserve"> </w:t>
      </w:r>
      <w:r w:rsidRPr="00493907">
        <w:rPr>
          <w:sz w:val="24"/>
          <w:szCs w:val="24"/>
        </w:rPr>
        <w:t>уровне</w:t>
      </w:r>
      <w:r w:rsidR="003F3D24">
        <w:rPr>
          <w:sz w:val="24"/>
          <w:szCs w:val="24"/>
        </w:rPr>
        <w:t xml:space="preserve"> </w:t>
      </w:r>
      <w:r w:rsidRPr="00493907">
        <w:rPr>
          <w:sz w:val="24"/>
          <w:szCs w:val="24"/>
        </w:rPr>
        <w:t>понятиями: множество, элемент множества, подмножество,</w:t>
      </w:r>
      <w:r w:rsidRPr="00493907">
        <w:rPr>
          <w:spacing w:val="-2"/>
          <w:sz w:val="24"/>
          <w:szCs w:val="24"/>
        </w:rPr>
        <w:t xml:space="preserve"> </w:t>
      </w:r>
      <w:r w:rsidRPr="00493907">
        <w:rPr>
          <w:sz w:val="24"/>
          <w:szCs w:val="24"/>
        </w:rPr>
        <w:t>принадлежность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задавать множества перечислением их</w:t>
      </w:r>
      <w:r w:rsidRPr="00493907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элементов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</w:t>
      </w:r>
      <w:r w:rsidRPr="00493907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ситуациях.</w:t>
      </w:r>
    </w:p>
    <w:p w:rsidR="00FB4F29" w:rsidRPr="00493907" w:rsidRDefault="00FB4F29" w:rsidP="00FB4F29">
      <w:pPr>
        <w:pStyle w:val="a5"/>
        <w:tabs>
          <w:tab w:val="left" w:pos="426"/>
        </w:tabs>
        <w:ind w:left="0" w:firstLine="284"/>
        <w:jc w:val="left"/>
        <w:rPr>
          <w:sz w:val="24"/>
          <w:szCs w:val="24"/>
        </w:rPr>
      </w:pPr>
      <w:r w:rsidRPr="00493907">
        <w:rPr>
          <w:sz w:val="24"/>
          <w:szCs w:val="24"/>
        </w:rPr>
        <w:t>В повседневной жизни и при изучении других предметов:</w:t>
      </w:r>
    </w:p>
    <w:p w:rsidR="00FB4F29" w:rsidRPr="00FB4F29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аспознавать логически некорректные</w:t>
      </w:r>
      <w:r w:rsidRPr="0049390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высказывания.</w:t>
      </w:r>
    </w:p>
    <w:p w:rsidR="00FB4F29" w:rsidRPr="00493907" w:rsidRDefault="00FB4F29" w:rsidP="00FB4F29">
      <w:pPr>
        <w:pStyle w:val="21"/>
        <w:ind w:left="0"/>
      </w:pPr>
      <w:proofErr w:type="spellStart"/>
      <w:r w:rsidRPr="00493907">
        <w:t>Числа</w:t>
      </w:r>
      <w:proofErr w:type="spellEnd"/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</w:t>
      </w:r>
      <w:r w:rsidRPr="00493907">
        <w:rPr>
          <w:rFonts w:ascii="Times New Roman" w:hAnsi="Times New Roman"/>
          <w:spacing w:val="-13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число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</w:t>
      </w:r>
      <w:r w:rsidRPr="00493907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вычислений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</w:t>
      </w:r>
      <w:r w:rsidRPr="00493907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равилами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сравнивать рациональные</w:t>
      </w:r>
      <w:r w:rsidRPr="0049390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числа.</w:t>
      </w:r>
    </w:p>
    <w:p w:rsidR="00FB4F29" w:rsidRPr="00493907" w:rsidRDefault="00FB4F29" w:rsidP="00FB4F29">
      <w:pPr>
        <w:pStyle w:val="a5"/>
        <w:tabs>
          <w:tab w:val="left" w:pos="284"/>
          <w:tab w:val="left" w:pos="426"/>
        </w:tabs>
        <w:ind w:left="0" w:firstLine="284"/>
        <w:jc w:val="left"/>
        <w:rPr>
          <w:sz w:val="24"/>
          <w:szCs w:val="24"/>
        </w:rPr>
      </w:pPr>
      <w:r w:rsidRPr="00493907">
        <w:rPr>
          <w:sz w:val="24"/>
          <w:szCs w:val="24"/>
        </w:rPr>
        <w:t>В повседневной жизни и при изучении других предметов: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</w:t>
      </w:r>
      <w:r w:rsidRPr="00493907">
        <w:rPr>
          <w:rFonts w:ascii="Times New Roman" w:hAnsi="Times New Roman"/>
          <w:spacing w:val="-5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задач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полнять сравнение чисел в реальных</w:t>
      </w:r>
      <w:r w:rsidRPr="00493907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ситуациях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284"/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</w:t>
      </w:r>
      <w:r w:rsidRPr="00493907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редметов.</w:t>
      </w:r>
    </w:p>
    <w:p w:rsidR="00FB4F29" w:rsidRPr="00493907" w:rsidRDefault="00FB4F29" w:rsidP="00FB4F29">
      <w:pPr>
        <w:pStyle w:val="21"/>
        <w:ind w:left="0"/>
        <w:rPr>
          <w:lang w:val="ru-RU"/>
        </w:rPr>
      </w:pPr>
    </w:p>
    <w:p w:rsidR="00FB4F29" w:rsidRPr="00493907" w:rsidRDefault="00FB4F29" w:rsidP="00FB4F29">
      <w:pPr>
        <w:pStyle w:val="21"/>
        <w:ind w:left="0"/>
      </w:pPr>
      <w:proofErr w:type="spellStart"/>
      <w:r w:rsidRPr="00493907">
        <w:t>Статистика</w:t>
      </w:r>
      <w:proofErr w:type="spellEnd"/>
      <w:r w:rsidRPr="00493907">
        <w:t xml:space="preserve"> и </w:t>
      </w:r>
      <w:proofErr w:type="spellStart"/>
      <w:r w:rsidRPr="00493907">
        <w:t>теория</w:t>
      </w:r>
      <w:proofErr w:type="spellEnd"/>
      <w:r w:rsidRPr="00493907">
        <w:t xml:space="preserve"> </w:t>
      </w:r>
      <w:proofErr w:type="spellStart"/>
      <w:r w:rsidRPr="00493907">
        <w:t>вероятностей</w:t>
      </w:r>
      <w:proofErr w:type="spellEnd"/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Представлять данные в виде таблиц,</w:t>
      </w:r>
      <w:r w:rsidRPr="00493907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диаграмм,</w:t>
      </w:r>
    </w:p>
    <w:p w:rsidR="00FB4F29" w:rsidRPr="00FB4F29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читать информацию, представленную в виде таблицы,</w:t>
      </w:r>
      <w:r w:rsidRPr="00493907">
        <w:rPr>
          <w:rFonts w:ascii="Times New Roman" w:hAnsi="Times New Roman"/>
          <w:spacing w:val="-7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диаграммы.</w:t>
      </w:r>
    </w:p>
    <w:p w:rsidR="00FB4F29" w:rsidRPr="00493907" w:rsidRDefault="00FB4F29" w:rsidP="00FB4F29">
      <w:pPr>
        <w:pStyle w:val="21"/>
        <w:ind w:left="0"/>
      </w:pPr>
      <w:proofErr w:type="spellStart"/>
      <w:r w:rsidRPr="00493907">
        <w:t>Текстовые</w:t>
      </w:r>
      <w:proofErr w:type="spellEnd"/>
      <w:r w:rsidRPr="00493907">
        <w:t xml:space="preserve"> </w:t>
      </w:r>
      <w:proofErr w:type="spellStart"/>
      <w:r w:rsidRPr="00493907">
        <w:t>задачи</w:t>
      </w:r>
      <w:proofErr w:type="spellEnd"/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</w:t>
      </w:r>
      <w:r w:rsidRPr="00493907">
        <w:rPr>
          <w:rFonts w:ascii="Times New Roman" w:hAnsi="Times New Roman"/>
          <w:spacing w:val="-13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задачи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</w:t>
      </w:r>
      <w:r w:rsidRPr="00493907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условию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составлять план решения</w:t>
      </w:r>
      <w:r w:rsidRPr="00493907">
        <w:rPr>
          <w:rFonts w:ascii="Times New Roman" w:hAnsi="Times New Roman"/>
          <w:spacing w:val="-15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задачи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делять этапы решения</w:t>
      </w:r>
      <w:r w:rsidRPr="00493907">
        <w:rPr>
          <w:rFonts w:ascii="Times New Roman" w:hAnsi="Times New Roman"/>
          <w:spacing w:val="-14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задачи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</w:t>
      </w:r>
      <w:r w:rsidRPr="00493907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задачи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2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знать</w:t>
      </w:r>
      <w:r w:rsidRPr="00493907">
        <w:rPr>
          <w:rFonts w:ascii="Times New Roman" w:hAnsi="Times New Roman"/>
          <w:spacing w:val="35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различие</w:t>
      </w:r>
      <w:r w:rsidRPr="00493907">
        <w:rPr>
          <w:rFonts w:ascii="Times New Roman" w:hAnsi="Times New Roman"/>
          <w:spacing w:val="3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скоростей</w:t>
      </w:r>
      <w:r w:rsidRPr="00493907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объекта</w:t>
      </w:r>
      <w:r w:rsidRPr="00493907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в</w:t>
      </w:r>
      <w:r w:rsidRPr="00493907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стоячей</w:t>
      </w:r>
      <w:r w:rsidRPr="00493907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воде,</w:t>
      </w:r>
      <w:r w:rsidRPr="00493907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ротив</w:t>
      </w:r>
      <w:r w:rsidRPr="00493907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течения</w:t>
      </w:r>
      <w:r w:rsidRPr="00493907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и</w:t>
      </w:r>
      <w:r w:rsidRPr="00493907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о</w:t>
      </w:r>
      <w:r w:rsidRPr="00493907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течению реки; решать задачи на нахождение части числа и числа по его</w:t>
      </w:r>
      <w:r w:rsidRPr="00493907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части;</w:t>
      </w:r>
    </w:p>
    <w:p w:rsidR="00FB4F29" w:rsidRPr="00493907" w:rsidRDefault="00FB4F29" w:rsidP="00FB4F29">
      <w:pPr>
        <w:pStyle w:val="a3"/>
        <w:widowControl w:val="0"/>
        <w:numPr>
          <w:ilvl w:val="0"/>
          <w:numId w:val="1"/>
        </w:numPr>
        <w:tabs>
          <w:tab w:val="left" w:pos="214"/>
          <w:tab w:val="left" w:pos="567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ать</w:t>
      </w:r>
      <w:r w:rsidRPr="00493907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задачи</w:t>
      </w:r>
      <w:r w:rsidRPr="00493907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разных</w:t>
      </w:r>
      <w:r w:rsidRPr="00493907">
        <w:rPr>
          <w:rFonts w:ascii="Times New Roman" w:hAnsi="Times New Roman"/>
          <w:spacing w:val="18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типов</w:t>
      </w:r>
      <w:r w:rsidRPr="00493907">
        <w:rPr>
          <w:rFonts w:ascii="Times New Roman" w:hAnsi="Times New Roman"/>
          <w:spacing w:val="17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(на</w:t>
      </w:r>
      <w:r w:rsidRPr="00493907">
        <w:rPr>
          <w:rFonts w:ascii="Times New Roman" w:hAnsi="Times New Roman"/>
          <w:spacing w:val="17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работу,</w:t>
      </w:r>
      <w:r w:rsidRPr="00493907">
        <w:rPr>
          <w:rFonts w:ascii="Times New Roman" w:hAnsi="Times New Roman"/>
          <w:spacing w:val="18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на</w:t>
      </w:r>
      <w:r w:rsidRPr="00493907">
        <w:rPr>
          <w:rFonts w:ascii="Times New Roman" w:hAnsi="Times New Roman"/>
          <w:spacing w:val="17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окупки,</w:t>
      </w:r>
      <w:r w:rsidRPr="00493907">
        <w:rPr>
          <w:rFonts w:ascii="Times New Roman" w:hAnsi="Times New Roman"/>
          <w:spacing w:val="18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на</w:t>
      </w:r>
      <w:r w:rsidRPr="00493907">
        <w:rPr>
          <w:rFonts w:ascii="Times New Roman" w:hAnsi="Times New Roman"/>
          <w:spacing w:val="17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движение),</w:t>
      </w:r>
      <w:r w:rsidRPr="00493907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связывающих три величины, выделять эти величины и отношения между ними;</w:t>
      </w:r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ать несложные логические задачи методом</w:t>
      </w:r>
      <w:r w:rsidRPr="00493907">
        <w:rPr>
          <w:rFonts w:ascii="Times New Roman" w:hAnsi="Times New Roman"/>
          <w:spacing w:val="-26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рассуждений. В повседневной жизни и при изучении других</w:t>
      </w:r>
      <w:r w:rsidRPr="00493907">
        <w:rPr>
          <w:rFonts w:ascii="Times New Roman" w:hAnsi="Times New Roman"/>
          <w:spacing w:val="-19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редметов:</w:t>
      </w:r>
    </w:p>
    <w:p w:rsidR="00FB4F29" w:rsidRPr="00FB4F29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567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 (делать</w:t>
      </w:r>
      <w:r w:rsidRPr="00493907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прикидку).</w:t>
      </w:r>
    </w:p>
    <w:p w:rsidR="00FB4F29" w:rsidRPr="00493907" w:rsidRDefault="00FB4F29" w:rsidP="00FB4F29">
      <w:pPr>
        <w:pStyle w:val="21"/>
        <w:ind w:left="0"/>
        <w:rPr>
          <w:lang w:val="ru-RU"/>
        </w:rPr>
      </w:pPr>
      <w:r w:rsidRPr="00493907">
        <w:rPr>
          <w:lang w:val="ru-RU"/>
        </w:rPr>
        <w:t>Наглядная геометрия. Геометрические фигуры</w:t>
      </w:r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proofErr w:type="gramStart"/>
      <w:r w:rsidRPr="00493907">
        <w:rPr>
          <w:rFonts w:ascii="Times New Roman" w:hAnsi="Times New Roman"/>
          <w:sz w:val="24"/>
          <w:szCs w:val="24"/>
        </w:rPr>
        <w:t>Оперировать на базовом уровн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493907">
        <w:rPr>
          <w:rFonts w:ascii="Times New Roman" w:hAnsi="Times New Roman"/>
          <w:sz w:val="24"/>
          <w:szCs w:val="24"/>
        </w:rPr>
        <w:t xml:space="preserve"> Изображать изучаемые фигуры от руки и с помощью линейки и</w:t>
      </w:r>
      <w:r w:rsidRPr="00493907">
        <w:rPr>
          <w:rFonts w:ascii="Times New Roman" w:hAnsi="Times New Roman"/>
          <w:spacing w:val="-5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циркуля.</w:t>
      </w:r>
    </w:p>
    <w:p w:rsidR="00FB4F29" w:rsidRPr="00493907" w:rsidRDefault="00FB4F29" w:rsidP="00FB4F29">
      <w:pPr>
        <w:pStyle w:val="a5"/>
        <w:tabs>
          <w:tab w:val="left" w:pos="426"/>
        </w:tabs>
        <w:ind w:left="0" w:firstLine="284"/>
        <w:jc w:val="left"/>
        <w:rPr>
          <w:sz w:val="24"/>
          <w:szCs w:val="24"/>
        </w:rPr>
      </w:pPr>
      <w:r w:rsidRPr="00493907">
        <w:rPr>
          <w:sz w:val="24"/>
          <w:szCs w:val="24"/>
        </w:rPr>
        <w:t>В повседневной жизни и при изучении других предметов:</w:t>
      </w:r>
    </w:p>
    <w:p w:rsidR="00FB4F29" w:rsidRPr="00FB4F29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ать практические задачи с применением простейших свойств</w:t>
      </w:r>
      <w:r w:rsidRPr="00493907">
        <w:rPr>
          <w:rFonts w:ascii="Times New Roman" w:hAnsi="Times New Roman"/>
          <w:spacing w:val="-6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фигур.</w:t>
      </w:r>
    </w:p>
    <w:p w:rsidR="00FB4F29" w:rsidRPr="00493907" w:rsidRDefault="00FB4F29" w:rsidP="00FB4F29">
      <w:pPr>
        <w:pStyle w:val="21"/>
        <w:ind w:left="0"/>
      </w:pPr>
      <w:proofErr w:type="spellStart"/>
      <w:r w:rsidRPr="00493907">
        <w:t>Измерения</w:t>
      </w:r>
      <w:proofErr w:type="spellEnd"/>
      <w:r w:rsidRPr="00493907">
        <w:t xml:space="preserve"> и </w:t>
      </w:r>
      <w:proofErr w:type="spellStart"/>
      <w:r w:rsidRPr="00493907">
        <w:t>вычисления</w:t>
      </w:r>
      <w:proofErr w:type="spellEnd"/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выполнять измерение длин, расстояний, величин </w:t>
      </w:r>
      <w:r w:rsidRPr="00493907">
        <w:rPr>
          <w:rFonts w:ascii="Times New Roman" w:hAnsi="Times New Roman"/>
          <w:spacing w:val="-2"/>
          <w:sz w:val="24"/>
          <w:szCs w:val="24"/>
        </w:rPr>
        <w:t xml:space="preserve">углов, </w:t>
      </w:r>
      <w:r w:rsidRPr="00493907">
        <w:rPr>
          <w:rFonts w:ascii="Times New Roman" w:hAnsi="Times New Roman"/>
          <w:sz w:val="24"/>
          <w:szCs w:val="24"/>
        </w:rPr>
        <w:t>с помощью инструментов для измерений длин и</w:t>
      </w:r>
      <w:r w:rsidRPr="00493907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углов;</w:t>
      </w:r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числять площади прямоугольников.</w:t>
      </w:r>
    </w:p>
    <w:p w:rsidR="00FB4F29" w:rsidRPr="00493907" w:rsidRDefault="00FB4F29" w:rsidP="00FB4F29">
      <w:pPr>
        <w:pStyle w:val="a5"/>
        <w:tabs>
          <w:tab w:val="left" w:pos="426"/>
        </w:tabs>
        <w:ind w:left="0" w:firstLine="284"/>
        <w:jc w:val="left"/>
        <w:rPr>
          <w:sz w:val="24"/>
          <w:szCs w:val="24"/>
        </w:rPr>
      </w:pPr>
      <w:r w:rsidRPr="00493907">
        <w:rPr>
          <w:sz w:val="24"/>
          <w:szCs w:val="24"/>
        </w:rPr>
        <w:t>В повседневной жизни и при изучении других предметов:</w:t>
      </w:r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  <w:tab w:val="left" w:pos="2318"/>
          <w:tab w:val="left" w:pos="3690"/>
          <w:tab w:val="left" w:pos="4155"/>
          <w:tab w:val="left" w:pos="5443"/>
          <w:tab w:val="left" w:pos="5783"/>
          <w:tab w:val="left" w:pos="7324"/>
          <w:tab w:val="left" w:pos="8664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числять</w:t>
      </w:r>
      <w:r w:rsidRPr="00493907">
        <w:rPr>
          <w:rFonts w:ascii="Times New Roman" w:hAnsi="Times New Roman"/>
          <w:sz w:val="24"/>
          <w:szCs w:val="24"/>
        </w:rPr>
        <w:tab/>
        <w:t>расстояния</w:t>
      </w:r>
      <w:r w:rsidRPr="00493907">
        <w:rPr>
          <w:rFonts w:ascii="Times New Roman" w:hAnsi="Times New Roman"/>
          <w:sz w:val="24"/>
          <w:szCs w:val="24"/>
        </w:rPr>
        <w:tab/>
        <w:t>на</w:t>
      </w:r>
      <w:r w:rsidRPr="00493907">
        <w:rPr>
          <w:rFonts w:ascii="Times New Roman" w:hAnsi="Times New Roman"/>
          <w:sz w:val="24"/>
          <w:szCs w:val="24"/>
        </w:rPr>
        <w:tab/>
        <w:t>местности</w:t>
      </w:r>
      <w:r w:rsidRPr="00493907">
        <w:rPr>
          <w:rFonts w:ascii="Times New Roman" w:hAnsi="Times New Roman"/>
          <w:sz w:val="24"/>
          <w:szCs w:val="24"/>
        </w:rPr>
        <w:tab/>
        <w:t>в</w:t>
      </w:r>
      <w:r w:rsidRPr="00493907">
        <w:rPr>
          <w:rFonts w:ascii="Times New Roman" w:hAnsi="Times New Roman"/>
          <w:sz w:val="24"/>
          <w:szCs w:val="24"/>
        </w:rPr>
        <w:tab/>
        <w:t>стандартных</w:t>
      </w:r>
      <w:r w:rsidRPr="00493907">
        <w:rPr>
          <w:rFonts w:ascii="Times New Roman" w:hAnsi="Times New Roman"/>
          <w:sz w:val="24"/>
          <w:szCs w:val="24"/>
        </w:rPr>
        <w:tab/>
        <w:t>ситуациях,</w:t>
      </w:r>
      <w:r w:rsidRPr="00493907">
        <w:rPr>
          <w:rFonts w:ascii="Times New Roman" w:hAnsi="Times New Roman"/>
          <w:sz w:val="24"/>
          <w:szCs w:val="24"/>
        </w:rPr>
        <w:tab/>
        <w:t>площади прямоугольников;</w:t>
      </w:r>
    </w:p>
    <w:p w:rsidR="00FB4F29" w:rsidRPr="00FB4F29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</w:t>
      </w:r>
      <w:r w:rsidRPr="00493907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жизни.</w:t>
      </w:r>
    </w:p>
    <w:p w:rsidR="00FB4F29" w:rsidRPr="00493907" w:rsidRDefault="00FB4F29" w:rsidP="00FB4F29">
      <w:pPr>
        <w:pStyle w:val="21"/>
        <w:ind w:left="0"/>
      </w:pPr>
      <w:proofErr w:type="spellStart"/>
      <w:r w:rsidRPr="00493907">
        <w:t>История</w:t>
      </w:r>
      <w:proofErr w:type="spellEnd"/>
      <w:r w:rsidRPr="00493907">
        <w:t xml:space="preserve"> </w:t>
      </w:r>
      <w:proofErr w:type="spellStart"/>
      <w:r w:rsidRPr="00493907">
        <w:t>математики</w:t>
      </w:r>
      <w:proofErr w:type="spellEnd"/>
    </w:p>
    <w:p w:rsidR="00FB4F29" w:rsidRPr="00493907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</w:t>
      </w:r>
      <w:r w:rsidRPr="00493907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науки;</w:t>
      </w:r>
    </w:p>
    <w:p w:rsidR="00FB4F29" w:rsidRPr="00FB4F29" w:rsidRDefault="00FB4F29" w:rsidP="00FB4F29">
      <w:pPr>
        <w:pStyle w:val="a3"/>
        <w:widowControl w:val="0"/>
        <w:numPr>
          <w:ilvl w:val="1"/>
          <w:numId w:val="1"/>
        </w:numPr>
        <w:tabs>
          <w:tab w:val="left" w:pos="426"/>
          <w:tab w:val="left" w:pos="1016"/>
        </w:tabs>
        <w:autoSpaceDE w:val="0"/>
        <w:autoSpaceDN w:val="0"/>
        <w:spacing w:after="0" w:line="240" w:lineRule="auto"/>
        <w:ind w:left="0" w:firstLine="284"/>
        <w:contextualSpacing w:val="0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</w:t>
      </w:r>
      <w:r w:rsidRPr="00493907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sz w:val="24"/>
          <w:szCs w:val="24"/>
        </w:rPr>
        <w:t>историей.</w:t>
      </w:r>
    </w:p>
    <w:p w:rsidR="00FB4F29" w:rsidRPr="00493907" w:rsidRDefault="00FB4F29" w:rsidP="00FB4F29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Выпускник получит возможность научиться в 5-6 классах</w:t>
      </w:r>
      <w:r w:rsidRPr="00493907">
        <w:rPr>
          <w:rFonts w:ascii="Times New Roman" w:hAnsi="Times New Roman"/>
          <w:sz w:val="24"/>
          <w:szCs w:val="24"/>
        </w:rPr>
        <w:t>:</w:t>
      </w:r>
    </w:p>
    <w:p w:rsidR="00FB4F29" w:rsidRPr="00493907" w:rsidRDefault="00FB4F29" w:rsidP="00FB4F29">
      <w:pPr>
        <w:tabs>
          <w:tab w:val="left" w:pos="426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Элементы теории множеств и математической логики</w:t>
      </w:r>
    </w:p>
    <w:p w:rsidR="00FB4F29" w:rsidRPr="00493907" w:rsidRDefault="00FB4F29" w:rsidP="00FB4F29">
      <w:pPr>
        <w:tabs>
          <w:tab w:val="left" w:pos="426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proofErr w:type="gramStart"/>
      <w:r w:rsidRPr="00493907">
        <w:rPr>
          <w:rFonts w:ascii="Times New Roman" w:hAnsi="Times New Roman"/>
          <w:i/>
          <w:sz w:val="24"/>
          <w:szCs w:val="24"/>
        </w:rPr>
        <w:t>•Оперировать понятиями: множество, характеристики множества, элемент множества, пустое, конечное и бесконечное множество, подмножество, принадлежность,</w:t>
      </w:r>
      <w:proofErr w:type="gramEnd"/>
    </w:p>
    <w:p w:rsidR="00FB4F29" w:rsidRPr="00493907" w:rsidRDefault="00FB4F29" w:rsidP="00FB4F29">
      <w:pPr>
        <w:tabs>
          <w:tab w:val="left" w:pos="426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FB4F29" w:rsidRPr="00493907" w:rsidRDefault="00FB4F29" w:rsidP="00FB4F29">
      <w:pPr>
        <w:tabs>
          <w:tab w:val="left" w:pos="426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FB4F29" w:rsidRPr="00493907" w:rsidRDefault="00FB4F29" w:rsidP="00FB4F29">
      <w:pPr>
        <w:tabs>
          <w:tab w:val="left" w:pos="426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распознавать логически некорректные высказывания;</w:t>
      </w:r>
    </w:p>
    <w:p w:rsidR="00FB4F29" w:rsidRPr="00FB4F29" w:rsidRDefault="00FB4F29" w:rsidP="00FB4F29">
      <w:pPr>
        <w:tabs>
          <w:tab w:val="left" w:pos="426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строить цепочки умозаключений на основе использования правил логики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Числа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proofErr w:type="gramStart"/>
      <w:r w:rsidRPr="00493907">
        <w:rPr>
          <w:rFonts w:ascii="Times New Roman" w:hAnsi="Times New Roman"/>
          <w:i/>
          <w:sz w:val="24"/>
          <w:szCs w:val="24"/>
        </w:rPr>
        <w:t>•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понимать и объяснять смысл позиционной записи натурального числа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полнять округление рациональных чисел с заданной точностью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упорядочивать числа, записанные в виде обыкновенных и десятичных дробей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находить НОД и НОК чисел и использовать их при решении задач.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оперировать понятием модуль числа, геометрическая интерпретация модуля числа.</w:t>
      </w:r>
    </w:p>
    <w:p w:rsidR="00FB4F29" w:rsidRPr="00493907" w:rsidRDefault="00FB4F29" w:rsidP="00FB4F29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применять правила приближенных вычислений при решении практических задач</w:t>
      </w:r>
      <w:r w:rsidRPr="00493907">
        <w:rPr>
          <w:rFonts w:ascii="Times New Roman" w:hAnsi="Times New Roman"/>
          <w:i/>
          <w:spacing w:val="57"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и</w:t>
      </w:r>
    </w:p>
    <w:p w:rsidR="00FB4F29" w:rsidRPr="00493907" w:rsidRDefault="00FB4F29" w:rsidP="00FB4F29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proofErr w:type="gramStart"/>
      <w:r w:rsidRPr="00493907">
        <w:rPr>
          <w:rFonts w:ascii="Times New Roman" w:hAnsi="Times New Roman"/>
          <w:i/>
          <w:sz w:val="24"/>
          <w:szCs w:val="24"/>
        </w:rPr>
        <w:t>решении</w:t>
      </w:r>
      <w:proofErr w:type="gramEnd"/>
      <w:r w:rsidRPr="00493907">
        <w:rPr>
          <w:rFonts w:ascii="Times New Roman" w:hAnsi="Times New Roman"/>
          <w:i/>
          <w:sz w:val="24"/>
          <w:szCs w:val="24"/>
        </w:rPr>
        <w:t xml:space="preserve"> задач других учебных предметов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полнять сравнение результатов вычислений при решении практических задач, в том числе приближенных вычислений;</w:t>
      </w:r>
    </w:p>
    <w:p w:rsidR="00FB4F29" w:rsidRPr="00FB4F29" w:rsidRDefault="00FB4F29" w:rsidP="00FB4F29">
      <w:pPr>
        <w:tabs>
          <w:tab w:val="left" w:pos="2445"/>
          <w:tab w:val="left" w:pos="3587"/>
          <w:tab w:val="left" w:pos="4976"/>
          <w:tab w:val="left" w:pos="5300"/>
          <w:tab w:val="left" w:pos="6599"/>
          <w:tab w:val="left" w:pos="7029"/>
          <w:tab w:val="left" w:pos="8136"/>
          <w:tab w:val="left" w:pos="8700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•составлять числовые </w:t>
      </w:r>
      <w:r w:rsidRPr="00493907">
        <w:rPr>
          <w:rFonts w:ascii="Times New Roman" w:hAnsi="Times New Roman"/>
          <w:i/>
          <w:sz w:val="24"/>
          <w:szCs w:val="24"/>
        </w:rPr>
        <w:t>выражени</w:t>
      </w:r>
      <w:r>
        <w:rPr>
          <w:rFonts w:ascii="Times New Roman" w:hAnsi="Times New Roman"/>
          <w:i/>
          <w:sz w:val="24"/>
          <w:szCs w:val="24"/>
        </w:rPr>
        <w:t>я и оценивать</w:t>
      </w:r>
      <w:r>
        <w:rPr>
          <w:rFonts w:ascii="Times New Roman" w:hAnsi="Times New Roman"/>
          <w:i/>
          <w:sz w:val="24"/>
          <w:szCs w:val="24"/>
        </w:rPr>
        <w:tab/>
        <w:t xml:space="preserve">их </w:t>
      </w:r>
      <w:r w:rsidRPr="00493907">
        <w:rPr>
          <w:rFonts w:ascii="Times New Roman" w:hAnsi="Times New Roman"/>
          <w:i/>
          <w:sz w:val="24"/>
          <w:szCs w:val="24"/>
        </w:rPr>
        <w:t>значения</w:t>
      </w:r>
      <w:r w:rsidRPr="00493907">
        <w:rPr>
          <w:rFonts w:ascii="Times New Roman" w:hAnsi="Times New Roman"/>
          <w:i/>
          <w:sz w:val="24"/>
          <w:szCs w:val="24"/>
        </w:rPr>
        <w:tab/>
        <w:t>при</w:t>
      </w:r>
      <w:r w:rsidRPr="00493907">
        <w:rPr>
          <w:rFonts w:ascii="Times New Roman" w:hAnsi="Times New Roman"/>
          <w:i/>
          <w:sz w:val="24"/>
          <w:szCs w:val="24"/>
        </w:rPr>
        <w:tab/>
      </w:r>
      <w:r w:rsidRPr="00493907">
        <w:rPr>
          <w:rFonts w:ascii="Times New Roman" w:hAnsi="Times New Roman"/>
          <w:i/>
          <w:spacing w:val="-1"/>
          <w:sz w:val="24"/>
          <w:szCs w:val="24"/>
        </w:rPr>
        <w:t xml:space="preserve">решении </w:t>
      </w:r>
      <w:r w:rsidRPr="00493907">
        <w:rPr>
          <w:rFonts w:ascii="Times New Roman" w:hAnsi="Times New Roman"/>
          <w:i/>
          <w:sz w:val="24"/>
          <w:szCs w:val="24"/>
        </w:rPr>
        <w:t>практических задач и задач из других учебных</w:t>
      </w:r>
      <w:r w:rsidRPr="00493907">
        <w:rPr>
          <w:rFonts w:ascii="Times New Roman" w:hAnsi="Times New Roman"/>
          <w:i/>
          <w:spacing w:val="-4"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предметов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Уравнения и неравенства</w:t>
      </w:r>
    </w:p>
    <w:p w:rsidR="00FB4F29" w:rsidRPr="00FB4F29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Оперировать понятиями: равенство, числовое равенство, уравнение, корень уравнения, решение уравнения, числовое неравенство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Статистика и теория вероятностей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Оперировать понятиями: столбчатые и круговые диаграммы, таблицы данных, среднее арифметическое,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звлекать, информацию, представленную в таблицах, на диаграммах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составлять таблицы, строить диаграммы на основе данных. В повседневной жизни и при изучении других предметов:</w:t>
      </w:r>
    </w:p>
    <w:p w:rsidR="00FB4F29" w:rsidRPr="00FB4F29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Текстовые задачи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Решать простые и сложные задачи разных типов, а также задачи повышенной трудности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спользовать разные краткие записи как модели текстов сложных задач для построения поисковой схемы и решения задач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знать и применять оба способа поиска решения задач (от требования к условию и от условия к требованию)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 xml:space="preserve">•моделировать рассуждения при поиске решения задач с помощью </w:t>
      </w:r>
      <w:proofErr w:type="spellStart"/>
      <w:proofErr w:type="gramStart"/>
      <w:r w:rsidRPr="00493907">
        <w:rPr>
          <w:rFonts w:ascii="Times New Roman" w:hAnsi="Times New Roman"/>
          <w:i/>
          <w:sz w:val="24"/>
          <w:szCs w:val="24"/>
        </w:rPr>
        <w:t>граф-схемы</w:t>
      </w:r>
      <w:proofErr w:type="spellEnd"/>
      <w:proofErr w:type="gramEnd"/>
      <w:r w:rsidRPr="00493907">
        <w:rPr>
          <w:rFonts w:ascii="Times New Roman" w:hAnsi="Times New Roman"/>
          <w:i/>
          <w:sz w:val="24"/>
          <w:szCs w:val="24"/>
        </w:rPr>
        <w:t>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делять этапы решения задачи и содержание каждого этапа;</w:t>
      </w:r>
    </w:p>
    <w:p w:rsidR="00FB4F29" w:rsidRPr="00493907" w:rsidRDefault="00FB4F29" w:rsidP="00FB4F29">
      <w:pPr>
        <w:tabs>
          <w:tab w:val="left" w:pos="3324"/>
          <w:tab w:val="left" w:pos="5323"/>
          <w:tab w:val="left" w:pos="6877"/>
          <w:tab w:val="left" w:pos="7266"/>
          <w:tab w:val="left" w:pos="8283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нтерпретировать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вычислительные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результаты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в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задаче,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pacing w:val="-1"/>
          <w:sz w:val="24"/>
          <w:szCs w:val="24"/>
        </w:rPr>
        <w:t xml:space="preserve">исследовать </w:t>
      </w:r>
      <w:r w:rsidRPr="00493907">
        <w:rPr>
          <w:rFonts w:ascii="Times New Roman" w:hAnsi="Times New Roman"/>
          <w:i/>
          <w:sz w:val="24"/>
          <w:szCs w:val="24"/>
        </w:rPr>
        <w:t>полученное решение</w:t>
      </w:r>
      <w:r w:rsidRPr="00493907">
        <w:rPr>
          <w:rFonts w:ascii="Times New Roman" w:hAnsi="Times New Roman"/>
          <w:i/>
          <w:spacing w:val="-3"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задачи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сследовать всевозможные ситуации при решении задач на движение по реке, рассматривать разные системы отсчёта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решать разнообразные задачи «на части»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решать задачи на движение по реке, рассматривая разные системы отсчета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Наглядная геометрия. Геометрические фигуры</w:t>
      </w:r>
    </w:p>
    <w:p w:rsidR="00FB4F29" w:rsidRPr="00493907" w:rsidRDefault="00FB4F29" w:rsidP="00FB4F29">
      <w:pPr>
        <w:tabs>
          <w:tab w:val="left" w:pos="2568"/>
          <w:tab w:val="left" w:pos="4992"/>
          <w:tab w:val="left" w:pos="5510"/>
          <w:tab w:val="left" w:pos="7722"/>
          <w:tab w:val="left" w:pos="9923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звлекать,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интерпретирова</w:t>
      </w:r>
      <w:r>
        <w:rPr>
          <w:rFonts w:ascii="Times New Roman" w:hAnsi="Times New Roman"/>
          <w:i/>
          <w:sz w:val="24"/>
          <w:szCs w:val="24"/>
        </w:rPr>
        <w:t xml:space="preserve">ть </w:t>
      </w:r>
      <w:r w:rsidRPr="00493907"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преобразовывать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информацию о геометрических фигурах, представленную на</w:t>
      </w:r>
      <w:r w:rsidRPr="00493907">
        <w:rPr>
          <w:rFonts w:ascii="Times New Roman" w:hAnsi="Times New Roman"/>
          <w:i/>
          <w:spacing w:val="-2"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чертежах;</w:t>
      </w:r>
    </w:p>
    <w:p w:rsidR="00FB4F29" w:rsidRPr="00493907" w:rsidRDefault="00FB4F29" w:rsidP="00FB4F29">
      <w:pPr>
        <w:tabs>
          <w:tab w:val="left" w:pos="2566"/>
          <w:tab w:val="left" w:pos="3882"/>
          <w:tab w:val="left" w:pos="4888"/>
          <w:tab w:val="left" w:pos="5413"/>
          <w:tab w:val="left" w:pos="6106"/>
          <w:tab w:val="left" w:pos="6459"/>
          <w:tab w:val="left" w:pos="6797"/>
          <w:tab w:val="left" w:pos="8003"/>
          <w:tab w:val="left" w:pos="9923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изображать</w:t>
      </w:r>
      <w:r>
        <w:rPr>
          <w:rFonts w:ascii="Times New Roman" w:hAnsi="Times New Roman"/>
          <w:i/>
          <w:sz w:val="24"/>
          <w:szCs w:val="24"/>
        </w:rPr>
        <w:t xml:space="preserve"> изучаемые </w:t>
      </w:r>
      <w:r w:rsidRPr="00493907">
        <w:rPr>
          <w:rFonts w:ascii="Times New Roman" w:hAnsi="Times New Roman"/>
          <w:i/>
          <w:sz w:val="24"/>
          <w:szCs w:val="24"/>
        </w:rPr>
        <w:t>фигуры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от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руки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и</w:t>
      </w:r>
      <w:r w:rsidRPr="00493907">
        <w:rPr>
          <w:rFonts w:ascii="Times New Roman" w:hAnsi="Times New Roman"/>
          <w:i/>
          <w:sz w:val="24"/>
          <w:szCs w:val="24"/>
        </w:rPr>
        <w:tab/>
        <w:t>с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помощью</w:t>
      </w:r>
      <w:r w:rsidRPr="00493907">
        <w:rPr>
          <w:rFonts w:ascii="Times New Roman" w:hAnsi="Times New Roman"/>
          <w:i/>
          <w:sz w:val="24"/>
          <w:szCs w:val="24"/>
        </w:rPr>
        <w:tab/>
        <w:t>компьютерных инструментов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Измерения и вычисления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полнять измерение длин, расстояний, величин углов, с помощью инструментов для измерений длин и углов;</w:t>
      </w:r>
    </w:p>
    <w:p w:rsidR="00FB4F29" w:rsidRPr="00493907" w:rsidRDefault="00FB4F29" w:rsidP="00FB4F29">
      <w:pPr>
        <w:tabs>
          <w:tab w:val="left" w:pos="2376"/>
          <w:tab w:val="left" w:pos="3520"/>
          <w:tab w:val="left" w:pos="5571"/>
          <w:tab w:val="left" w:pos="6982"/>
          <w:tab w:val="left" w:pos="8028"/>
        </w:tabs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числять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площади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прямоугольников,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квадратов,</w:t>
      </w:r>
      <w:r w:rsidRPr="00493907">
        <w:rPr>
          <w:rFonts w:ascii="Times New Roman" w:hAnsi="Times New Roman"/>
          <w:i/>
          <w:sz w:val="24"/>
          <w:szCs w:val="24"/>
        </w:rPr>
        <w:tab/>
        <w:t>объёмы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прямоугольных параллелепипедов,</w:t>
      </w:r>
      <w:r w:rsidRPr="00493907">
        <w:rPr>
          <w:rFonts w:ascii="Times New Roman" w:hAnsi="Times New Roman"/>
          <w:i/>
          <w:spacing w:val="-1"/>
          <w:sz w:val="24"/>
          <w:szCs w:val="24"/>
        </w:rPr>
        <w:t xml:space="preserve"> </w:t>
      </w:r>
      <w:r w:rsidRPr="00493907">
        <w:rPr>
          <w:rFonts w:ascii="Times New Roman" w:hAnsi="Times New Roman"/>
          <w:i/>
          <w:sz w:val="24"/>
          <w:szCs w:val="24"/>
        </w:rPr>
        <w:t>кубов.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числять расстояния на местности в стандартных ситуациях, площади участков прямоугольной формы, объёмы комнат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выполнять простейшие построения на местности, необходимые в реальной жизни;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оценивать размеры реальных объектов окружающего мира.</w:t>
      </w:r>
    </w:p>
    <w:p w:rsidR="00FB4F29" w:rsidRPr="00493907" w:rsidRDefault="00FB4F29" w:rsidP="00FB4F29">
      <w:pPr>
        <w:pStyle w:val="31"/>
        <w:ind w:left="0"/>
        <w:rPr>
          <w:lang w:val="ru-RU"/>
        </w:rPr>
      </w:pPr>
    </w:p>
    <w:p w:rsidR="00FB4F29" w:rsidRPr="00493907" w:rsidRDefault="00FB4F29" w:rsidP="00FB4F29">
      <w:pPr>
        <w:pStyle w:val="31"/>
        <w:ind w:left="0"/>
        <w:rPr>
          <w:lang w:val="ru-RU"/>
        </w:rPr>
      </w:pPr>
      <w:r w:rsidRPr="00493907">
        <w:rPr>
          <w:lang w:val="ru-RU"/>
        </w:rPr>
        <w:t>История математики</w:t>
      </w:r>
    </w:p>
    <w:p w:rsidR="00FB4F29" w:rsidRPr="00493907" w:rsidRDefault="00FB4F29" w:rsidP="00FB4F29">
      <w:pPr>
        <w:spacing w:after="0" w:line="240" w:lineRule="auto"/>
        <w:ind w:firstLine="284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•Характеризовать вклад выдающихся математиков в развитие математики и иных научных областей.</w:t>
      </w:r>
    </w:p>
    <w:p w:rsidR="00FB4F29" w:rsidRDefault="00FB4F29" w:rsidP="00296C74">
      <w:pPr>
        <w:pStyle w:val="2"/>
        <w:spacing w:before="0" w:line="240" w:lineRule="auto"/>
        <w:rPr>
          <w:rFonts w:ascii="Times New Roman" w:hAnsi="Times New Roman"/>
          <w:color w:val="auto"/>
          <w:sz w:val="28"/>
          <w:szCs w:val="28"/>
        </w:rPr>
      </w:pPr>
    </w:p>
    <w:p w:rsidR="00FB4F29" w:rsidRPr="00FB4F29" w:rsidRDefault="00FB4F29" w:rsidP="00FB4F29">
      <w:pPr>
        <w:pStyle w:val="2"/>
        <w:spacing w:before="0" w:line="240" w:lineRule="auto"/>
        <w:jc w:val="center"/>
        <w:rPr>
          <w:rFonts w:ascii="Times New Roman" w:hAnsi="Times New Roman"/>
          <w:color w:val="auto"/>
          <w:sz w:val="28"/>
          <w:szCs w:val="28"/>
        </w:rPr>
      </w:pPr>
      <w:r w:rsidRPr="00FB4F29">
        <w:rPr>
          <w:rFonts w:ascii="Times New Roman" w:hAnsi="Times New Roman"/>
          <w:color w:val="auto"/>
          <w:sz w:val="28"/>
          <w:szCs w:val="28"/>
        </w:rPr>
        <w:t>Содержание курса математики в 5–6 классах</w:t>
      </w:r>
    </w:p>
    <w:p w:rsidR="00FB4F29" w:rsidRDefault="00FB4F29" w:rsidP="00FB4F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FB4F29" w:rsidRPr="00493907" w:rsidRDefault="00FB4F29" w:rsidP="00FB4F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93907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493907">
        <w:rPr>
          <w:rFonts w:ascii="Times New Roman" w:hAnsi="Times New Roman"/>
          <w:sz w:val="24"/>
          <w:szCs w:val="24"/>
        </w:rPr>
        <w:t>на</w:t>
      </w:r>
      <w:proofErr w:type="gramEnd"/>
      <w:r w:rsidRPr="00493907">
        <w:rPr>
          <w:rFonts w:ascii="Times New Roman" w:hAnsi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493907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493907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493907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493907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493907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493907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493907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493907">
        <w:rPr>
          <w:rFonts w:ascii="Times New Roman" w:hAnsi="Times New Roman"/>
          <w:sz w:val="24"/>
          <w:szCs w:val="24"/>
        </w:rPr>
        <w:t>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FB4F29" w:rsidRPr="00493907" w:rsidRDefault="00FB4F29" w:rsidP="00FB4F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93907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493907">
        <w:rPr>
          <w:rFonts w:ascii="Times New Roman" w:hAnsi="Times New Roman"/>
          <w:sz w:val="24"/>
          <w:szCs w:val="24"/>
        </w:rPr>
        <w:tab/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493907">
        <w:rPr>
          <w:rFonts w:ascii="Times New Roman" w:hAnsi="Times New Roman"/>
          <w:sz w:val="24"/>
          <w:szCs w:val="24"/>
        </w:rPr>
        <w:t>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493907">
        <w:rPr>
          <w:rFonts w:ascii="Times New Roman" w:hAnsi="Times New Roman"/>
          <w:sz w:val="24"/>
          <w:szCs w:val="24"/>
        </w:rPr>
        <w:t>обыкновенные</w:t>
      </w:r>
      <w:proofErr w:type="gramEnd"/>
      <w:r w:rsidRPr="00493907">
        <w:rPr>
          <w:rFonts w:ascii="Times New Roman" w:hAnsi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493907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493907">
        <w:rPr>
          <w:rFonts w:ascii="Times New Roman" w:hAnsi="Times New Roman"/>
          <w:sz w:val="24"/>
          <w:szCs w:val="24"/>
        </w:rPr>
        <w:t xml:space="preserve">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93907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93907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93907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93907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493907">
        <w:rPr>
          <w:rFonts w:ascii="Times New Roman" w:hAnsi="Times New Roman"/>
          <w:bCs/>
          <w:sz w:val="24"/>
          <w:szCs w:val="24"/>
        </w:rPr>
        <w:t>числовой</w:t>
      </w:r>
      <w:proofErr w:type="gramEnd"/>
      <w:r w:rsidRPr="00493907">
        <w:rPr>
          <w:rFonts w:ascii="Times New Roman" w:hAnsi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493907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93907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93907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93907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93907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493907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493907">
        <w:rPr>
          <w:rFonts w:ascii="Times New Roman" w:hAnsi="Times New Roman"/>
          <w:bCs/>
          <w:sz w:val="24"/>
          <w:szCs w:val="24"/>
        </w:rPr>
        <w:t>.</w:t>
      </w:r>
    </w:p>
    <w:p w:rsidR="00FB4F29" w:rsidRPr="00493907" w:rsidRDefault="00FB4F29" w:rsidP="00FB4F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93907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93907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Изображение чисел на </w:t>
      </w:r>
      <w:proofErr w:type="gramStart"/>
      <w:r w:rsidRPr="00493907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493907">
        <w:rPr>
          <w:rFonts w:ascii="Times New Roman" w:hAnsi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493907">
        <w:rPr>
          <w:rFonts w:ascii="Times New Roman" w:hAnsi="Times New Roman"/>
          <w:sz w:val="24"/>
          <w:szCs w:val="24"/>
        </w:rPr>
        <w:t xml:space="preserve">. </w:t>
      </w:r>
      <w:r w:rsidRPr="00493907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493907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FB4F29" w:rsidRPr="00493907" w:rsidRDefault="00FB4F29" w:rsidP="00FB4F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93907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Единицы измерений</w:t>
      </w:r>
      <w:r w:rsidRPr="00493907">
        <w:rPr>
          <w:rFonts w:ascii="Times New Roman" w:hAnsi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493907">
        <w:rPr>
          <w:rFonts w:ascii="Times New Roman" w:hAnsi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493907">
        <w:rPr>
          <w:rFonts w:ascii="Times New Roman" w:hAnsi="Times New Roman"/>
          <w:i/>
          <w:sz w:val="24"/>
          <w:szCs w:val="24"/>
        </w:rPr>
        <w:t xml:space="preserve">. </w:t>
      </w:r>
      <w:r w:rsidRPr="00493907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493907">
        <w:rPr>
          <w:rFonts w:ascii="Times New Roman" w:hAnsi="Times New Roman"/>
          <w:sz w:val="24"/>
          <w:szCs w:val="24"/>
        </w:rPr>
        <w:t>дств пр</w:t>
      </w:r>
      <w:proofErr w:type="gramEnd"/>
      <w:r w:rsidRPr="00493907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93907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493907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493907">
        <w:rPr>
          <w:rFonts w:ascii="Times New Roman" w:hAnsi="Times New Roman"/>
          <w:bCs/>
          <w:sz w:val="24"/>
          <w:szCs w:val="24"/>
        </w:rPr>
        <w:t xml:space="preserve">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93907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493907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FB4F29" w:rsidRPr="00493907" w:rsidRDefault="00FB4F29" w:rsidP="00FB4F29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493907">
        <w:rPr>
          <w:sz w:val="24"/>
          <w:szCs w:val="24"/>
        </w:rPr>
        <w:t>Наглядная геометрия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Фигуры в окружающем мире. </w:t>
      </w:r>
      <w:proofErr w:type="gramStart"/>
      <w:r w:rsidRPr="00493907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493907">
        <w:rPr>
          <w:rFonts w:ascii="Times New Roman" w:hAnsi="Times New Roman"/>
          <w:sz w:val="24"/>
          <w:szCs w:val="24"/>
        </w:rPr>
        <w:t xml:space="preserve"> Четырехугольник, прямоугольник, квадрат. Треугольник, </w:t>
      </w:r>
      <w:r w:rsidRPr="00493907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493907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493907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493907">
        <w:rPr>
          <w:rFonts w:ascii="Times New Roman" w:hAnsi="Times New Roman"/>
          <w:sz w:val="24"/>
          <w:szCs w:val="24"/>
        </w:rPr>
        <w:t xml:space="preserve"> Длина отрезка, </w:t>
      </w:r>
      <w:proofErr w:type="gramStart"/>
      <w:r w:rsidRPr="00493907">
        <w:rPr>
          <w:rFonts w:ascii="Times New Roman" w:hAnsi="Times New Roman"/>
          <w:sz w:val="24"/>
          <w:szCs w:val="24"/>
        </w:rPr>
        <w:t>ломаной</w:t>
      </w:r>
      <w:proofErr w:type="gramEnd"/>
      <w:r w:rsidRPr="00493907">
        <w:rPr>
          <w:rFonts w:ascii="Times New Roman" w:hAnsi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493907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493907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493907">
        <w:rPr>
          <w:rFonts w:ascii="Times New Roman" w:hAnsi="Times New Roman"/>
          <w:sz w:val="24"/>
          <w:szCs w:val="24"/>
        </w:rPr>
        <w:t xml:space="preserve"> Изображение пространственных фигур. </w:t>
      </w:r>
      <w:r w:rsidRPr="00493907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493907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493907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493907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93907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FB4F29" w:rsidRPr="00493907" w:rsidRDefault="00FB4F29" w:rsidP="00FB4F29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493907">
        <w:rPr>
          <w:sz w:val="24"/>
          <w:szCs w:val="24"/>
        </w:rPr>
        <w:t>История математики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493907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7" o:title=""/>
          </v:shape>
          <o:OLEObject Type="Embed" ProgID="Equation.DSMT4" ShapeID="_x0000_i1025" DrawAspect="Content" ObjectID="_1670661075" r:id="rId8"/>
        </w:object>
      </w:r>
      <w:r w:rsidRPr="00493907">
        <w:rPr>
          <w:rFonts w:ascii="Times New Roman" w:hAnsi="Times New Roman"/>
          <w:i/>
          <w:sz w:val="24"/>
          <w:szCs w:val="24"/>
        </w:rPr>
        <w:t>?</w:t>
      </w:r>
    </w:p>
    <w:p w:rsidR="00FB4F29" w:rsidRPr="00493907" w:rsidRDefault="00FB4F29" w:rsidP="00FB4F2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93907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FB4F29" w:rsidRDefault="00FB4F29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3D495F" w:rsidRDefault="003D495F" w:rsidP="00FB4F29"/>
    <w:p w:rsidR="00E945F1" w:rsidRPr="00847D6C" w:rsidRDefault="00E945F1" w:rsidP="00E945F1">
      <w:pPr>
        <w:tabs>
          <w:tab w:val="left" w:pos="10710"/>
        </w:tabs>
        <w:jc w:val="center"/>
        <w:rPr>
          <w:rFonts w:ascii="Times New Roman" w:eastAsia="Calibri" w:hAnsi="Times New Roman"/>
          <w:sz w:val="28"/>
          <w:szCs w:val="28"/>
        </w:rPr>
      </w:pPr>
      <w:proofErr w:type="spellStart"/>
      <w:proofErr w:type="gramStart"/>
      <w:r w:rsidRPr="00847D6C">
        <w:rPr>
          <w:rFonts w:ascii="Times New Roman" w:eastAsia="Calibri" w:hAnsi="Times New Roman"/>
          <w:sz w:val="28"/>
          <w:szCs w:val="28"/>
        </w:rPr>
        <w:t>Учебно</w:t>
      </w:r>
      <w:proofErr w:type="spellEnd"/>
      <w:r w:rsidRPr="00847D6C">
        <w:rPr>
          <w:rFonts w:ascii="Times New Roman" w:eastAsia="Calibri" w:hAnsi="Times New Roman"/>
          <w:sz w:val="28"/>
          <w:szCs w:val="28"/>
        </w:rPr>
        <w:t xml:space="preserve"> – тематический</w:t>
      </w:r>
      <w:proofErr w:type="gramEnd"/>
      <w:r w:rsidRPr="00847D6C">
        <w:rPr>
          <w:rFonts w:ascii="Times New Roman" w:eastAsia="Calibri" w:hAnsi="Times New Roman"/>
          <w:sz w:val="28"/>
          <w:szCs w:val="28"/>
        </w:rPr>
        <w:t xml:space="preserve"> план</w:t>
      </w:r>
      <w:r w:rsidR="00D278CE">
        <w:rPr>
          <w:rFonts w:ascii="Times New Roman" w:eastAsia="Calibri" w:hAnsi="Times New Roman"/>
          <w:sz w:val="28"/>
          <w:szCs w:val="28"/>
        </w:rPr>
        <w:t xml:space="preserve"> 5 класс</w:t>
      </w:r>
    </w:p>
    <w:tbl>
      <w:tblPr>
        <w:tblW w:w="9781" w:type="dxa"/>
        <w:tblInd w:w="108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42"/>
        <w:gridCol w:w="9"/>
        <w:gridCol w:w="7229"/>
        <w:gridCol w:w="1701"/>
      </w:tblGrid>
      <w:tr w:rsidR="00E945F1" w:rsidRPr="00657EF1" w:rsidTr="00E945F1">
        <w:trPr>
          <w:trHeight w:val="278"/>
        </w:trPr>
        <w:tc>
          <w:tcPr>
            <w:tcW w:w="85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№  урока</w:t>
            </w:r>
          </w:p>
        </w:tc>
        <w:tc>
          <w:tcPr>
            <w:tcW w:w="722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 xml:space="preserve">Тема </w:t>
            </w:r>
            <w:r w:rsidR="00C5467B">
              <w:rPr>
                <w:rFonts w:ascii="Times New Roman" w:hAnsi="Times New Roman"/>
                <w:b/>
                <w:sz w:val="24"/>
              </w:rPr>
              <w:t xml:space="preserve">раздела, </w:t>
            </w:r>
            <w:r w:rsidRPr="00657EF1">
              <w:rPr>
                <w:rFonts w:ascii="Times New Roman" w:hAnsi="Times New Roman"/>
                <w:b/>
                <w:sz w:val="24"/>
              </w:rPr>
              <w:t>урока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Количество часов</w:t>
            </w:r>
          </w:p>
        </w:tc>
      </w:tr>
      <w:tr w:rsidR="00E945F1" w:rsidRPr="00657EF1" w:rsidTr="00E945F1">
        <w:trPr>
          <w:trHeight w:val="401"/>
        </w:trPr>
        <w:tc>
          <w:tcPr>
            <w:tcW w:w="851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22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70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945F1" w:rsidRPr="00657EF1" w:rsidTr="00E945F1">
        <w:trPr>
          <w:trHeight w:val="277"/>
        </w:trPr>
        <w:tc>
          <w:tcPr>
            <w:tcW w:w="851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722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0C2B41">
            <w:pPr>
              <w:spacing w:after="0" w:line="240" w:lineRule="auto"/>
              <w:rPr>
                <w:rFonts w:ascii="Times New Roman" w:hAnsi="Times New Roman"/>
                <w:sz w:val="28"/>
                <w:u w:val="single"/>
              </w:rPr>
            </w:pPr>
            <w:r w:rsidRPr="00657EF1">
              <w:rPr>
                <w:rFonts w:ascii="Times New Roman" w:hAnsi="Times New Roman"/>
                <w:sz w:val="28"/>
                <w:u w:val="single"/>
              </w:rPr>
              <w:t xml:space="preserve">Раздел 1. Натуральные числа </w:t>
            </w:r>
            <w:proofErr w:type="gramStart"/>
            <w:r w:rsidRPr="00657EF1">
              <w:rPr>
                <w:rFonts w:ascii="Times New Roman" w:hAnsi="Times New Roman"/>
                <w:sz w:val="28"/>
                <w:u w:val="single"/>
              </w:rPr>
              <w:t xml:space="preserve">( </w:t>
            </w:r>
            <w:proofErr w:type="gramEnd"/>
            <w:r w:rsidRPr="00657EF1">
              <w:rPr>
                <w:rFonts w:ascii="Times New Roman" w:hAnsi="Times New Roman"/>
                <w:sz w:val="28"/>
                <w:u w:val="single"/>
              </w:rPr>
              <w:t>2</w:t>
            </w:r>
            <w:r w:rsidR="000C2B41">
              <w:rPr>
                <w:rFonts w:ascii="Times New Roman" w:hAnsi="Times New Roman"/>
                <w:sz w:val="28"/>
                <w:u w:val="single"/>
              </w:rPr>
              <w:t>1</w:t>
            </w:r>
            <w:r w:rsidRPr="00657EF1">
              <w:rPr>
                <w:rFonts w:ascii="Times New Roman" w:hAnsi="Times New Roman"/>
                <w:sz w:val="28"/>
                <w:u w:val="single"/>
              </w:rPr>
              <w:t>ч.)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яд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яд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Цифры. </w:t>
            </w:r>
          </w:p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сятичная запись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Цифры. </w:t>
            </w:r>
          </w:p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сятичная запись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Цифры. </w:t>
            </w:r>
          </w:p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сятичная запись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трез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трез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лина отрез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лина отрез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лоскость. Прямая. Лу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лоскость. Прямая. Лу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лоскость. Прямая. Лу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Шкала.  Координатный лу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0C2B4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0C2B41" w:rsidRPr="00E945F1" w:rsidRDefault="000C2B4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0C2B41" w:rsidRPr="00657EF1" w:rsidRDefault="000C2B41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Административная контрольная работ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0C2B41" w:rsidRDefault="000C2B41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Шкала.  Координатный лу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Шкала.  Координатный лу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Натуральные числа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1 "Натуральные числа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97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spacing w:after="0" w:line="240" w:lineRule="auto"/>
              <w:rPr>
                <w:rFonts w:ascii="Times New Roman" w:hAnsi="Times New Roman"/>
                <w:sz w:val="28"/>
                <w:u w:val="single"/>
              </w:rPr>
            </w:pPr>
            <w:r w:rsidRPr="00E945F1">
              <w:rPr>
                <w:rFonts w:ascii="Times New Roman" w:hAnsi="Times New Roman"/>
                <w:sz w:val="28"/>
                <w:u w:val="single"/>
              </w:rPr>
              <w:t>Раздел 2. Сложение и вычитание натуральных чисел (33 ч.)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Анализ контрольной работы. Сложение натуральных чисел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Сложение натуральных чисел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сл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сл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Вычитание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Вычитание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вычитания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вычитания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вычитания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Числовые и буквенные выражения. Формул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Числовые и буквенные выражения. Формул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Числовые и буквенные выражения. Формул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2 "Сложение и вычитание натуральных чисел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Уравн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равн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равн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гол. Обозначение уг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гол. Обозначение уг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Виды углов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 Измерение уг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 Измерение уг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строение уг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строение уг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Многоугольники. Равные фиг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Многоугольники. Равные фиг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Треугольник и его вид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Треугольник и его вид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Треугольник и его вид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ямоугольник. Ось симметрии фиг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ямоугольник. Ось симметрии фиг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ямоугольник. Ось симметрии фиг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Уравнение. Углы. Многоугольники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3 "Уравнения. Углы. Многоугольники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97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8"/>
                <w:u w:val="single"/>
              </w:rPr>
            </w:pPr>
            <w:r w:rsidRPr="00E945F1">
              <w:rPr>
                <w:rFonts w:ascii="Times New Roman" w:hAnsi="Times New Roman"/>
                <w:sz w:val="28"/>
                <w:u w:val="single"/>
              </w:rPr>
              <w:t>Раздел 3. Умножение и деление натуральных чисел (37 ч.)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Умножени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. Переместительное свойство умн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. Переместительное свойство умн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. Переместительное свойство умн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очетательное и распределительное свойства умн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очетательное и распределительное свойства умн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очетательное и распределительное свойства умно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дел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войства дел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дел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дел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деле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с остатко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с остатко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с остатко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тепень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тепень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4 "Умножение и деление натуральных чисел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Анализ контрольной работы. Площадь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лощадь. Площадь прямоуголь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лощадь. Площадь прямоуголь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лощадь. Площадь квадрат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ямоугольный параллелепипед. Пирамид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ямоугольный параллелепипед. Пирамид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ямоугольный параллелепипед. Пирамид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бъём фиг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бъём прямоугольного параллелепипед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бъём прямоугольного параллелепипед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бъём прямоугольного параллелепипед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Комбинаторные задач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Комбинаторные задач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Комбинаторные задач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Площади и объемы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Площади и объемы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5 "Площади и объемы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97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8"/>
                <w:u w:val="single"/>
              </w:rPr>
            </w:pPr>
            <w:r w:rsidRPr="00E945F1">
              <w:rPr>
                <w:rFonts w:ascii="Times New Roman" w:hAnsi="Times New Roman"/>
                <w:sz w:val="28"/>
                <w:u w:val="single"/>
              </w:rPr>
              <w:t>Раздел 4. Обыкновенные дроби (18 ч.)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Понятие обыкновенной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нятие обыкновенной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нятие обыкновенной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Нахождение дроби от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Нахождение числа по его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Правильные и неправильные дроби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 Сравнение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 Сравнение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робей с одинаковыми знаменателя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робей с одинаковыми знаменателя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роби и деление натураль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мешанные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мешанные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мешанные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смешан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смешан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Обыкновенные дроби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6 "Обыкновенные дроби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97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8"/>
                <w:u w:val="single"/>
              </w:rPr>
            </w:pPr>
            <w:r w:rsidRPr="00E945F1">
              <w:rPr>
                <w:rFonts w:ascii="Times New Roman" w:hAnsi="Times New Roman"/>
                <w:sz w:val="28"/>
                <w:u w:val="single"/>
              </w:rPr>
              <w:t>Раздел 5. Десятичные дроби (48 ч.)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Представление о десятичных дробя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сятичные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сятичные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сятичные дроб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кругление чисел. Прикид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кругление чисел. Прикид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кругление чисел. Прикид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сложение и вычита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сложение и вычита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сложение и вычита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7 "Сложение и вычитание десятичных дробей</w:t>
            </w:r>
            <w:r w:rsidRPr="00657EF1">
              <w:rPr>
                <w:rFonts w:ascii="Times New Roman" w:hAnsi="Times New Roman"/>
                <w:sz w:val="24"/>
              </w:rPr>
              <w:t>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Умножение десятичных дробей на разрядную единиц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умнож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умнож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умнож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 на натуральное числ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 на натуральное число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 на разрядную единиц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 работа № 8 "Умножение и деление десятичных дробей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Среднее арифметическое. Среднее значение величин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еднее арифметическое. Среднее значение величин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еднее арифметическое. Среднее значение величин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 xml:space="preserve">Проценты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оценты. Нахождение процентов от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оценты. Нахождение процентов от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оценты. Нахождение процентов от чис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Нахождение числа по его процента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Нахождение числа по его процента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нахождение числа по его процента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нахождение числа по его процента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Проценты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овторение и систематизация учебного материала по теме "проценты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 9 "Проценты"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</w:p>
        </w:tc>
      </w:tr>
      <w:tr w:rsidR="00E945F1" w:rsidRPr="00657EF1" w:rsidTr="00E945F1">
        <w:tc>
          <w:tcPr>
            <w:tcW w:w="978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8"/>
                <w:u w:val="single"/>
              </w:rPr>
            </w:pPr>
            <w:r w:rsidRPr="00E945F1">
              <w:rPr>
                <w:rFonts w:ascii="Times New Roman" w:hAnsi="Times New Roman"/>
                <w:sz w:val="28"/>
                <w:u w:val="single"/>
              </w:rPr>
              <w:t>Повторение и систематизация учебного материала (14 ч.)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Сложение и вычитание натуральных чисе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 и деление натуральных чисе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Обыкновенные дроб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мешанные числ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равнение десятичных дробей. Округление десятичных дробей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есятичных дробей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Сложение и вычитание десятичных дробей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 и деление десятичных дробей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Умножение и деление десятичных дробей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Деление десятичных дробе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Проценты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Проценты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657EF1">
              <w:rPr>
                <w:rFonts w:ascii="Times New Roman" w:hAnsi="Times New Roman"/>
                <w:b/>
                <w:sz w:val="24"/>
              </w:rPr>
              <w:t>Контрольная работа №10 (итоговая)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E945F1" w:rsidP="00E945F1">
            <w:pPr>
              <w:spacing w:after="0" w:line="240" w:lineRule="auto"/>
              <w:rPr>
                <w:rFonts w:ascii="Times New Roman" w:hAnsi="Times New Roman"/>
              </w:rPr>
            </w:pPr>
            <w:r w:rsidRPr="00657EF1">
              <w:rPr>
                <w:rFonts w:ascii="Times New Roman" w:hAnsi="Times New Roman"/>
                <w:sz w:val="24"/>
              </w:rPr>
              <w:t>Анализ контрольной работы. Координатный луч. Угл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E945F1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E945F1" w:rsidRDefault="00E945F1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Среднее арифметическое. Среднее значение величин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945F1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 w:rsidRPr="00657EF1">
              <w:rPr>
                <w:rFonts w:ascii="Times New Roman" w:hAnsi="Times New Roman"/>
                <w:sz w:val="24"/>
              </w:rPr>
              <w:t>Решение задач на нахождение числа по его процента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  <w:tr w:rsidR="00C5467B" w:rsidRPr="00657EF1" w:rsidTr="00E945F1"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E945F1" w:rsidRDefault="00C5467B" w:rsidP="00E945F1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72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C5467B" w:rsidRPr="00657EF1" w:rsidRDefault="00C5467B" w:rsidP="00E945F1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1</w:t>
            </w:r>
          </w:p>
        </w:tc>
      </w:tr>
    </w:tbl>
    <w:p w:rsidR="003D495F" w:rsidRDefault="003D495F" w:rsidP="00FB4F29"/>
    <w:p w:rsidR="00D278CE" w:rsidRDefault="00D278CE" w:rsidP="00FB4F29"/>
    <w:p w:rsidR="00D278CE" w:rsidRPr="00847D6C" w:rsidRDefault="00D278CE" w:rsidP="00D278CE">
      <w:pPr>
        <w:tabs>
          <w:tab w:val="left" w:pos="10710"/>
        </w:tabs>
        <w:jc w:val="center"/>
        <w:rPr>
          <w:rFonts w:ascii="Times New Roman" w:eastAsia="Calibri" w:hAnsi="Times New Roman"/>
          <w:sz w:val="28"/>
          <w:szCs w:val="28"/>
        </w:rPr>
      </w:pPr>
      <w:proofErr w:type="spellStart"/>
      <w:proofErr w:type="gramStart"/>
      <w:r w:rsidRPr="00847D6C">
        <w:rPr>
          <w:rFonts w:ascii="Times New Roman" w:eastAsia="Calibri" w:hAnsi="Times New Roman"/>
          <w:sz w:val="28"/>
          <w:szCs w:val="28"/>
        </w:rPr>
        <w:t>Учебно</w:t>
      </w:r>
      <w:proofErr w:type="spellEnd"/>
      <w:r w:rsidRPr="00847D6C">
        <w:rPr>
          <w:rFonts w:ascii="Times New Roman" w:eastAsia="Calibri" w:hAnsi="Times New Roman"/>
          <w:sz w:val="28"/>
          <w:szCs w:val="28"/>
        </w:rPr>
        <w:t xml:space="preserve"> – тематический</w:t>
      </w:r>
      <w:proofErr w:type="gramEnd"/>
      <w:r w:rsidRPr="00847D6C">
        <w:rPr>
          <w:rFonts w:ascii="Times New Roman" w:eastAsia="Calibri" w:hAnsi="Times New Roman"/>
          <w:sz w:val="28"/>
          <w:szCs w:val="28"/>
        </w:rPr>
        <w:t xml:space="preserve"> план</w:t>
      </w:r>
      <w:r>
        <w:rPr>
          <w:rFonts w:ascii="Times New Roman" w:eastAsia="Calibri" w:hAnsi="Times New Roman"/>
          <w:sz w:val="28"/>
          <w:szCs w:val="28"/>
        </w:rPr>
        <w:t xml:space="preserve"> 6 класс</w:t>
      </w:r>
    </w:p>
    <w:tbl>
      <w:tblPr>
        <w:tblStyle w:val="ac"/>
        <w:tblpPr w:leftFromText="180" w:rightFromText="180" w:vertAnchor="text" w:horzAnchor="margin" w:tblpY="425"/>
        <w:tblW w:w="9889" w:type="dxa"/>
        <w:tblLayout w:type="fixed"/>
        <w:tblLook w:val="04A0"/>
      </w:tblPr>
      <w:tblGrid>
        <w:gridCol w:w="817"/>
        <w:gridCol w:w="7371"/>
        <w:gridCol w:w="1701"/>
      </w:tblGrid>
      <w:tr w:rsidR="00D278CE" w:rsidRPr="00727FDD" w:rsidTr="00D278CE">
        <w:trPr>
          <w:trHeight w:val="276"/>
        </w:trPr>
        <w:tc>
          <w:tcPr>
            <w:tcW w:w="817" w:type="dxa"/>
            <w:vMerge w:val="restart"/>
          </w:tcPr>
          <w:p w:rsidR="00D278CE" w:rsidRPr="00727FDD" w:rsidRDefault="00D278CE" w:rsidP="00D278CE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№</w:t>
            </w:r>
          </w:p>
          <w:p w:rsidR="00D278CE" w:rsidRPr="00727FDD" w:rsidRDefault="00D278CE" w:rsidP="00D278CE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урока</w:t>
            </w:r>
          </w:p>
        </w:tc>
        <w:tc>
          <w:tcPr>
            <w:tcW w:w="7371" w:type="dxa"/>
            <w:vMerge w:val="restart"/>
            <w:hideMark/>
          </w:tcPr>
          <w:p w:rsidR="00D278CE" w:rsidRPr="00D278CE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D278CE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Тема раздела, урока </w:t>
            </w:r>
          </w:p>
        </w:tc>
        <w:tc>
          <w:tcPr>
            <w:tcW w:w="1701" w:type="dxa"/>
            <w:vMerge w:val="restart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л-во часов</w:t>
            </w:r>
          </w:p>
        </w:tc>
      </w:tr>
      <w:tr w:rsidR="00D278CE" w:rsidRPr="00727FDD" w:rsidTr="00D278CE">
        <w:trPr>
          <w:trHeight w:val="582"/>
        </w:trPr>
        <w:tc>
          <w:tcPr>
            <w:tcW w:w="817" w:type="dxa"/>
            <w:vMerge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vMerge/>
            <w:hideMark/>
          </w:tcPr>
          <w:p w:rsidR="00D278CE" w:rsidRPr="00727FDD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  <w:vMerge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  <w:t>Глава 1. Делимость натур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8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ители и кратные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ители и кратные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дминистративная</w:t>
            </w: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 xml:space="preserve">  контрольная работ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.</w:t>
            </w:r>
          </w:p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1 «Делимость натуральных чисел»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  <w:t>Глава 2. Обыкновенные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38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1. Основное свойство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окращ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окращ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окращ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2 «Сложение и вычитание дробей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2. Умн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rPr>
          <w:trHeight w:val="70"/>
        </w:trPr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3 «Умножение дробей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3. Взаимно обрат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дробе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 xml:space="preserve">Преобразование обыкновенных дробей в </w:t>
            </w:r>
            <w:proofErr w:type="gramStart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сятичные</w:t>
            </w:r>
            <w:proofErr w:type="gramEnd"/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4 «Деление дробей»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255683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</w:pPr>
            <w:r w:rsidRPr="00255683"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  <w:t>Глава 3. Отношения и пропорции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29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4. Отношен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тношен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порц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порц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порц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порц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порц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rPr>
          <w:trHeight w:val="328"/>
        </w:trPr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5 «Отношения и пропорции»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5. Прямая и обратная пропорциональные зависимост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кружность и круг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кружность и круг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 xml:space="preserve">Длина окружности. 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лощадь круг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Цилиндр, конус, шар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иаграммы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иаграммы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иаграммы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 xml:space="preserve">Случайные события. 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ероятность случайного событ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6 «Прямая и обратная пропорциональные зависимости. Окружность и круг. Вероятность случайного события»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255683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</w:pPr>
            <w:r w:rsidRPr="00255683"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  <w:t>Глава 4. Рациональные числа и действия над ним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72</w:t>
            </w:r>
          </w:p>
        </w:tc>
      </w:tr>
      <w:tr w:rsidR="00D278CE" w:rsidRPr="00727FDD" w:rsidTr="00D278CE">
        <w:trPr>
          <w:trHeight w:val="463"/>
        </w:trPr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6. Положительные и отрицатель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rPr>
          <w:trHeight w:val="463"/>
        </w:trPr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ряма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ряма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ряма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Модуль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Модуль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Модуль чис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равнение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равнение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равнение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равнение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7 «Рациональные числа. Сравнение рациональных чисел»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7. Сл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8 «Сложение и вычитание рациональных чисел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8. Умн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 xml:space="preserve">Коэффициент. 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rPr>
          <w:trHeight w:val="226"/>
        </w:trPr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эффициент.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9 «Умножение и деление рациональных чисел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9. Решение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10 «Решение уравнений и  задач с помощью уравнений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10. Перпендикулярные прямы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араллельные прямы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араллельные прямые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лоскост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лоскост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лоскост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ординатная плоскость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График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График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Графики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Контрольная работа № 11 «</w:t>
            </w:r>
            <w:proofErr w:type="gramStart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ерпендикулярные</w:t>
            </w:r>
            <w:proofErr w:type="gramEnd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 xml:space="preserve"> и параллельные прямые. Координатная </w:t>
            </w:r>
            <w:proofErr w:type="spellStart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лоскость</w:t>
            </w:r>
            <w:proofErr w:type="gramStart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.г</w:t>
            </w:r>
            <w:proofErr w:type="gramEnd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рафики</w:t>
            </w:r>
            <w:proofErr w:type="spellEnd"/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»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255683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</w:pPr>
            <w:r w:rsidRPr="00255683"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  <w:t>Повторение и систематизация</w:t>
            </w:r>
          </w:p>
          <w:p w:rsidR="00D278CE" w:rsidRPr="00727FDD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255683">
              <w:rPr>
                <w:rFonts w:ascii="Times New Roman" w:hAnsi="Times New Roman"/>
                <w:b/>
                <w:iCs/>
                <w:color w:val="000000" w:themeColor="text1"/>
                <w:sz w:val="24"/>
                <w:szCs w:val="24"/>
              </w:rPr>
              <w:t>учебного материал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4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контрольной работы № 11. 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  <w:hideMark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Итоговая комбинированная  контрольная работа</w:t>
            </w:r>
          </w:p>
        </w:tc>
        <w:tc>
          <w:tcPr>
            <w:tcW w:w="1701" w:type="dxa"/>
            <w:hideMark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Анализ итоговой контрольной работы. 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numPr>
                <w:ilvl w:val="0"/>
                <w:numId w:val="7"/>
              </w:num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Повторение курса 6 класса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</w:t>
            </w:r>
          </w:p>
        </w:tc>
      </w:tr>
      <w:tr w:rsidR="00D278CE" w:rsidRPr="00727FDD" w:rsidTr="00D278CE">
        <w:tc>
          <w:tcPr>
            <w:tcW w:w="817" w:type="dxa"/>
          </w:tcPr>
          <w:p w:rsidR="00D278CE" w:rsidRPr="00727FDD" w:rsidRDefault="00D278CE" w:rsidP="00D278CE">
            <w:pPr>
              <w:pStyle w:val="a3"/>
              <w:spacing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371" w:type="dxa"/>
          </w:tcPr>
          <w:p w:rsidR="00D278CE" w:rsidRPr="00727FDD" w:rsidRDefault="00D278CE" w:rsidP="00D278CE">
            <w:pPr>
              <w:spacing w:line="276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ВСЕГО:</w:t>
            </w:r>
          </w:p>
        </w:tc>
        <w:tc>
          <w:tcPr>
            <w:tcW w:w="1701" w:type="dxa"/>
          </w:tcPr>
          <w:p w:rsidR="00D278CE" w:rsidRPr="00727FDD" w:rsidRDefault="00D278CE" w:rsidP="00D278CE">
            <w:pPr>
              <w:spacing w:line="360" w:lineRule="auto"/>
              <w:jc w:val="center"/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</w:pPr>
            <w:r w:rsidRPr="00727FDD"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17</w:t>
            </w:r>
            <w:r>
              <w:rPr>
                <w:rFonts w:ascii="Times New Roman" w:hAnsi="Times New Roman"/>
                <w:iCs/>
                <w:color w:val="000000" w:themeColor="text1"/>
                <w:sz w:val="24"/>
                <w:szCs w:val="24"/>
              </w:rPr>
              <w:t>5</w:t>
            </w:r>
          </w:p>
        </w:tc>
      </w:tr>
    </w:tbl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Default="00D278CE" w:rsidP="00FB4F29"/>
    <w:p w:rsidR="00D278CE" w:rsidRPr="00D278CE" w:rsidRDefault="00D278CE" w:rsidP="00D278CE">
      <w:pPr>
        <w:spacing w:after="0"/>
        <w:jc w:val="center"/>
        <w:rPr>
          <w:rFonts w:ascii="Times New Roman" w:hAnsi="Times New Roman"/>
          <w:bCs/>
          <w:color w:val="000000" w:themeColor="text1"/>
          <w:sz w:val="32"/>
          <w:szCs w:val="32"/>
        </w:rPr>
      </w:pPr>
      <w:r w:rsidRPr="00D278CE">
        <w:rPr>
          <w:rFonts w:ascii="Times New Roman" w:hAnsi="Times New Roman"/>
          <w:bCs/>
          <w:color w:val="000000" w:themeColor="text1"/>
          <w:sz w:val="32"/>
          <w:szCs w:val="32"/>
        </w:rPr>
        <w:t>Программно-методическое обеспечение рабочей программы</w:t>
      </w:r>
    </w:p>
    <w:p w:rsidR="00D278CE" w:rsidRPr="00D278CE" w:rsidRDefault="00D278CE" w:rsidP="00D278CE">
      <w:pPr>
        <w:spacing w:after="0"/>
        <w:rPr>
          <w:rFonts w:ascii="Times New Roman" w:hAnsi="Times New Roman"/>
          <w:bCs/>
          <w:color w:val="000000" w:themeColor="text1"/>
          <w:sz w:val="24"/>
          <w:szCs w:val="24"/>
          <w:u w:val="single"/>
        </w:rPr>
      </w:pPr>
    </w:p>
    <w:p w:rsidR="00D278CE" w:rsidRPr="00D278CE" w:rsidRDefault="00D278CE" w:rsidP="00D278CE">
      <w:pPr>
        <w:rPr>
          <w:rFonts w:ascii="Times New Roman" w:hAnsi="Times New Roman"/>
          <w:bCs/>
          <w:i/>
          <w:color w:val="000000" w:themeColor="text1"/>
          <w:sz w:val="28"/>
          <w:szCs w:val="28"/>
        </w:rPr>
      </w:pPr>
      <w:r w:rsidRPr="00D278CE">
        <w:rPr>
          <w:rFonts w:ascii="Times New Roman" w:hAnsi="Times New Roman"/>
          <w:bCs/>
          <w:i/>
          <w:color w:val="000000" w:themeColor="text1"/>
          <w:sz w:val="28"/>
          <w:szCs w:val="28"/>
        </w:rPr>
        <w:t>Программа:</w:t>
      </w:r>
    </w:p>
    <w:p w:rsidR="00D278CE" w:rsidRPr="00D278CE" w:rsidRDefault="00D278CE" w:rsidP="00D278CE">
      <w:pPr>
        <w:spacing w:after="0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proofErr w:type="gramStart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>Мерзляк</w:t>
      </w:r>
      <w:proofErr w:type="gramEnd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А.Г. Математика: программы: 5–9 классы / А.Г. Мерзляк, В.Б. Полонский, М.С. Якир, Е.В. </w:t>
      </w:r>
      <w:proofErr w:type="spellStart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>Буцко</w:t>
      </w:r>
      <w:proofErr w:type="spellEnd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– 2 изд., </w:t>
      </w:r>
      <w:proofErr w:type="spellStart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>дораб</w:t>
      </w:r>
      <w:proofErr w:type="spellEnd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. – М.: </w:t>
      </w:r>
      <w:proofErr w:type="spellStart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>Вентана-Граф</w:t>
      </w:r>
      <w:proofErr w:type="spellEnd"/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>, 201</w:t>
      </w:r>
      <w:r>
        <w:rPr>
          <w:rFonts w:ascii="Times New Roman" w:hAnsi="Times New Roman"/>
          <w:bCs/>
          <w:color w:val="000000" w:themeColor="text1"/>
          <w:sz w:val="28"/>
          <w:szCs w:val="28"/>
        </w:rPr>
        <w:t>7</w:t>
      </w:r>
      <w:r w:rsidRPr="00D278CE">
        <w:rPr>
          <w:rFonts w:ascii="Times New Roman" w:hAnsi="Times New Roman"/>
          <w:bCs/>
          <w:color w:val="000000" w:themeColor="text1"/>
          <w:sz w:val="28"/>
          <w:szCs w:val="28"/>
        </w:rPr>
        <w:t>. – 112 с.</w:t>
      </w:r>
    </w:p>
    <w:p w:rsidR="00D278CE" w:rsidRPr="00D278CE" w:rsidRDefault="00D278CE" w:rsidP="00D278CE">
      <w:pPr>
        <w:spacing w:before="240"/>
        <w:jc w:val="both"/>
        <w:rPr>
          <w:rFonts w:ascii="Times New Roman" w:hAnsi="Times New Roman"/>
          <w:bCs/>
          <w:i/>
          <w:color w:val="000000" w:themeColor="text1"/>
          <w:sz w:val="28"/>
          <w:szCs w:val="28"/>
        </w:rPr>
      </w:pPr>
      <w:r w:rsidRPr="00D278CE">
        <w:rPr>
          <w:rFonts w:ascii="Times New Roman" w:hAnsi="Times New Roman"/>
          <w:bCs/>
          <w:i/>
          <w:color w:val="000000" w:themeColor="text1"/>
          <w:sz w:val="28"/>
          <w:szCs w:val="28"/>
        </w:rPr>
        <w:t xml:space="preserve">Учебный комплект для учащихся: 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5 класс : учебник для учащихся общеобразовательных учреждений / А.Г. Мерзляк, В.Б. Полонский, М.С. Якир. — М.: </w:t>
      </w:r>
      <w:proofErr w:type="spell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7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304 с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5 класс : Рабочая тетрадь №1 для учащихся общеобразовательных учреждений  / А.Г. 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В.Б. Полонский, М.С. Якир. — М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7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112 с. :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5 класс : Рабочая тетрадь №2 для учащихся общеобразовательных учреждений  / А.Г. 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В.Б. Полонский, М.С. Якир. — М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7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80 с. :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: 5 класс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дидактические материалы : пособие для учащихся общеобразовательных учреждений / А.Г. Мерзляк, В.Б. Полонский, Е.М. Рабинович, М.С. Якир. — М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7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144 с. :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6 класс : учебник для учащихся общеобразовательных учреждений / А.Г. Мерзляк, В.Б. Полонский, М.С. Якир. — М.: </w:t>
      </w:r>
      <w:proofErr w:type="spell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8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304 с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6 класс : Рабочая тетрадь №1 для учащихся общеобразовательных учреждений / А.Г. 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В.Б. Полонский, М.С. Якир. — М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8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96 с. :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6 класс : Рабочая тетрадь №2 для учащихся общеобразовательных учреждений / А.Г. 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В.Б. Полонский, М.С. Якир. — М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8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48с. :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6 класс : Рабочая тетрадь №3 для учащихся общеобразовательных учреждений / А.Г. 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В.Б. Полонский, М.С. Якир. — М.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8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80 с. : ил.</w:t>
      </w:r>
    </w:p>
    <w:p w:rsidR="00D278CE" w:rsidRPr="00541621" w:rsidRDefault="00D278CE" w:rsidP="00D278CE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/>
        <w:ind w:left="0" w:firstLine="360"/>
        <w:jc w:val="both"/>
        <w:rPr>
          <w:rFonts w:ascii="Times New Roman" w:eastAsiaTheme="minorHAnsi" w:hAnsi="Times New Roman"/>
          <w:color w:val="191919"/>
          <w:sz w:val="28"/>
          <w:szCs w:val="28"/>
          <w:lang w:eastAsia="en-US"/>
        </w:rPr>
      </w:pP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Мерзляк А.Г. Математика: 6 класс</w:t>
      </w:r>
      <w:proofErr w:type="gramStart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gramEnd"/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дидактические материалы : пособие для учащихся общеобразовательных учреждений / А.Г. Мерзляк, В.Б. Полонский, Е.М. Рабинович, М.С</w:t>
      </w:r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Якир. — М.</w:t>
      </w:r>
      <w:proofErr w:type="gramStart"/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 xml:space="preserve"> :</w:t>
      </w:r>
      <w:proofErr w:type="spellStart"/>
      <w:proofErr w:type="gramEnd"/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Вентана-Граф</w:t>
      </w:r>
      <w:proofErr w:type="spellEnd"/>
      <w:r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, 2018</w:t>
      </w:r>
      <w:r w:rsidRPr="00541621">
        <w:rPr>
          <w:rFonts w:ascii="Times New Roman" w:eastAsiaTheme="minorHAnsi" w:hAnsi="Times New Roman"/>
          <w:color w:val="191919"/>
          <w:sz w:val="28"/>
          <w:szCs w:val="28"/>
          <w:lang w:eastAsia="en-US"/>
        </w:rPr>
        <w:t>. – 144 с. : ил.</w:t>
      </w:r>
    </w:p>
    <w:p w:rsidR="00D278CE" w:rsidRDefault="00D278CE" w:rsidP="00FB4F29"/>
    <w:sectPr w:rsidR="00D278CE" w:rsidSect="00FB4F29">
      <w:pgSz w:w="11906" w:h="16838"/>
      <w:pgMar w:top="851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976B8"/>
    <w:multiLevelType w:val="hybridMultilevel"/>
    <w:tmpl w:val="62501EC0"/>
    <w:lvl w:ilvl="0" w:tplc="2EFE2736">
      <w:numFmt w:val="bullet"/>
      <w:lvlText w:val="•"/>
      <w:lvlJc w:val="left"/>
      <w:pPr>
        <w:ind w:left="86" w:hanging="86"/>
      </w:pPr>
      <w:rPr>
        <w:rFonts w:ascii="Times New Roman" w:eastAsia="Times New Roman" w:hAnsi="Times New Roman" w:cs="Times New Roman" w:hint="default"/>
        <w:spacing w:val="-1"/>
        <w:w w:val="100"/>
        <w:sz w:val="22"/>
        <w:szCs w:val="22"/>
        <w:lang w:val="ru-RU" w:eastAsia="en-US" w:bidi="en-US"/>
      </w:rPr>
    </w:lvl>
    <w:lvl w:ilvl="1" w:tplc="EBE69850">
      <w:numFmt w:val="bullet"/>
      <w:lvlText w:val="•"/>
      <w:lvlJc w:val="left"/>
      <w:pPr>
        <w:ind w:left="95" w:hanging="86"/>
      </w:pPr>
      <w:rPr>
        <w:rFonts w:ascii="Times New Roman" w:eastAsia="Times New Roman" w:hAnsi="Times New Roman" w:cs="Times New Roman" w:hint="default"/>
        <w:spacing w:val="-1"/>
        <w:w w:val="100"/>
        <w:sz w:val="22"/>
        <w:szCs w:val="22"/>
        <w:lang w:val="en-US" w:eastAsia="en-US" w:bidi="en-US"/>
      </w:rPr>
    </w:lvl>
    <w:lvl w:ilvl="2" w:tplc="B3F07440">
      <w:numFmt w:val="bullet"/>
      <w:lvlText w:val="•"/>
      <w:lvlJc w:val="left"/>
      <w:pPr>
        <w:ind w:left="1974" w:hanging="86"/>
      </w:pPr>
      <w:rPr>
        <w:rFonts w:hint="default"/>
        <w:lang w:val="en-US" w:eastAsia="en-US" w:bidi="en-US"/>
      </w:rPr>
    </w:lvl>
    <w:lvl w:ilvl="3" w:tplc="2D02FC36">
      <w:numFmt w:val="bullet"/>
      <w:lvlText w:val="•"/>
      <w:lvlJc w:val="left"/>
      <w:pPr>
        <w:ind w:left="2915" w:hanging="86"/>
      </w:pPr>
      <w:rPr>
        <w:rFonts w:hint="default"/>
        <w:lang w:val="en-US" w:eastAsia="en-US" w:bidi="en-US"/>
      </w:rPr>
    </w:lvl>
    <w:lvl w:ilvl="4" w:tplc="348EAA16">
      <w:numFmt w:val="bullet"/>
      <w:lvlText w:val="•"/>
      <w:lvlJc w:val="left"/>
      <w:pPr>
        <w:ind w:left="3856" w:hanging="86"/>
      </w:pPr>
      <w:rPr>
        <w:rFonts w:hint="default"/>
        <w:lang w:val="en-US" w:eastAsia="en-US" w:bidi="en-US"/>
      </w:rPr>
    </w:lvl>
    <w:lvl w:ilvl="5" w:tplc="BDD409D2">
      <w:numFmt w:val="bullet"/>
      <w:lvlText w:val="•"/>
      <w:lvlJc w:val="left"/>
      <w:pPr>
        <w:ind w:left="4796" w:hanging="86"/>
      </w:pPr>
      <w:rPr>
        <w:rFonts w:hint="default"/>
        <w:lang w:val="en-US" w:eastAsia="en-US" w:bidi="en-US"/>
      </w:rPr>
    </w:lvl>
    <w:lvl w:ilvl="6" w:tplc="2C3C48FE">
      <w:numFmt w:val="bullet"/>
      <w:lvlText w:val="•"/>
      <w:lvlJc w:val="left"/>
      <w:pPr>
        <w:ind w:left="5737" w:hanging="86"/>
      </w:pPr>
      <w:rPr>
        <w:rFonts w:hint="default"/>
        <w:lang w:val="en-US" w:eastAsia="en-US" w:bidi="en-US"/>
      </w:rPr>
    </w:lvl>
    <w:lvl w:ilvl="7" w:tplc="87CC17CA">
      <w:numFmt w:val="bullet"/>
      <w:lvlText w:val="•"/>
      <w:lvlJc w:val="left"/>
      <w:pPr>
        <w:ind w:left="6678" w:hanging="86"/>
      </w:pPr>
      <w:rPr>
        <w:rFonts w:hint="default"/>
        <w:lang w:val="en-US" w:eastAsia="en-US" w:bidi="en-US"/>
      </w:rPr>
    </w:lvl>
    <w:lvl w:ilvl="8" w:tplc="27869C5C">
      <w:numFmt w:val="bullet"/>
      <w:lvlText w:val="•"/>
      <w:lvlJc w:val="left"/>
      <w:pPr>
        <w:ind w:left="7619" w:hanging="86"/>
      </w:pPr>
      <w:rPr>
        <w:rFonts w:hint="default"/>
        <w:lang w:val="en-US" w:eastAsia="en-US" w:bidi="en-US"/>
      </w:rPr>
    </w:lvl>
  </w:abstractNum>
  <w:abstractNum w:abstractNumId="1">
    <w:nsid w:val="23A6612B"/>
    <w:multiLevelType w:val="hybridMultilevel"/>
    <w:tmpl w:val="03B2171E"/>
    <w:lvl w:ilvl="0" w:tplc="1C949AA4">
      <w:numFmt w:val="bullet"/>
      <w:lvlText w:val="•"/>
      <w:lvlJc w:val="left"/>
      <w:pPr>
        <w:ind w:left="222" w:hanging="87"/>
      </w:pPr>
      <w:rPr>
        <w:rFonts w:ascii="Times New Roman" w:eastAsia="Times New Roman" w:hAnsi="Times New Roman" w:cs="Times New Roman" w:hint="default"/>
        <w:spacing w:val="1"/>
        <w:w w:val="100"/>
        <w:sz w:val="22"/>
        <w:szCs w:val="22"/>
        <w:lang w:val="en-US" w:eastAsia="en-US" w:bidi="en-US"/>
      </w:rPr>
    </w:lvl>
    <w:lvl w:ilvl="1" w:tplc="10AAC84A">
      <w:numFmt w:val="bullet"/>
      <w:lvlText w:val="•"/>
      <w:lvlJc w:val="left"/>
      <w:pPr>
        <w:ind w:left="1240" w:hanging="87"/>
      </w:pPr>
      <w:rPr>
        <w:rFonts w:hint="default"/>
        <w:lang w:val="en-US" w:eastAsia="en-US" w:bidi="en-US"/>
      </w:rPr>
    </w:lvl>
    <w:lvl w:ilvl="2" w:tplc="3B7EA954">
      <w:numFmt w:val="bullet"/>
      <w:lvlText w:val="•"/>
      <w:lvlJc w:val="left"/>
      <w:pPr>
        <w:ind w:left="2261" w:hanging="87"/>
      </w:pPr>
      <w:rPr>
        <w:rFonts w:hint="default"/>
        <w:lang w:val="en-US" w:eastAsia="en-US" w:bidi="en-US"/>
      </w:rPr>
    </w:lvl>
    <w:lvl w:ilvl="3" w:tplc="7CCC2CFE">
      <w:numFmt w:val="bullet"/>
      <w:lvlText w:val="•"/>
      <w:lvlJc w:val="left"/>
      <w:pPr>
        <w:ind w:left="3282" w:hanging="87"/>
      </w:pPr>
      <w:rPr>
        <w:rFonts w:hint="default"/>
        <w:lang w:val="en-US" w:eastAsia="en-US" w:bidi="en-US"/>
      </w:rPr>
    </w:lvl>
    <w:lvl w:ilvl="4" w:tplc="5E3445C2">
      <w:numFmt w:val="bullet"/>
      <w:lvlText w:val="•"/>
      <w:lvlJc w:val="left"/>
      <w:pPr>
        <w:ind w:left="4303" w:hanging="87"/>
      </w:pPr>
      <w:rPr>
        <w:rFonts w:hint="default"/>
        <w:lang w:val="en-US" w:eastAsia="en-US" w:bidi="en-US"/>
      </w:rPr>
    </w:lvl>
    <w:lvl w:ilvl="5" w:tplc="8D64ACD8">
      <w:numFmt w:val="bullet"/>
      <w:lvlText w:val="•"/>
      <w:lvlJc w:val="left"/>
      <w:pPr>
        <w:ind w:left="5324" w:hanging="87"/>
      </w:pPr>
      <w:rPr>
        <w:rFonts w:hint="default"/>
        <w:lang w:val="en-US" w:eastAsia="en-US" w:bidi="en-US"/>
      </w:rPr>
    </w:lvl>
    <w:lvl w:ilvl="6" w:tplc="510A4B4C">
      <w:numFmt w:val="bullet"/>
      <w:lvlText w:val="•"/>
      <w:lvlJc w:val="left"/>
      <w:pPr>
        <w:ind w:left="6345" w:hanging="87"/>
      </w:pPr>
      <w:rPr>
        <w:rFonts w:hint="default"/>
        <w:lang w:val="en-US" w:eastAsia="en-US" w:bidi="en-US"/>
      </w:rPr>
    </w:lvl>
    <w:lvl w:ilvl="7" w:tplc="2844082A">
      <w:numFmt w:val="bullet"/>
      <w:lvlText w:val="•"/>
      <w:lvlJc w:val="left"/>
      <w:pPr>
        <w:ind w:left="7366" w:hanging="87"/>
      </w:pPr>
      <w:rPr>
        <w:rFonts w:hint="default"/>
        <w:lang w:val="en-US" w:eastAsia="en-US" w:bidi="en-US"/>
      </w:rPr>
    </w:lvl>
    <w:lvl w:ilvl="8" w:tplc="7B28440A">
      <w:numFmt w:val="bullet"/>
      <w:lvlText w:val="•"/>
      <w:lvlJc w:val="left"/>
      <w:pPr>
        <w:ind w:left="8387" w:hanging="87"/>
      </w:pPr>
      <w:rPr>
        <w:rFonts w:hint="default"/>
        <w:lang w:val="en-US" w:eastAsia="en-US" w:bidi="en-US"/>
      </w:rPr>
    </w:lvl>
  </w:abstractNum>
  <w:abstractNum w:abstractNumId="2">
    <w:nsid w:val="2D6409AA"/>
    <w:multiLevelType w:val="hybridMultilevel"/>
    <w:tmpl w:val="F8B859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4AD5140A"/>
    <w:multiLevelType w:val="hybridMultilevel"/>
    <w:tmpl w:val="05D290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D70900"/>
    <w:multiLevelType w:val="hybridMultilevel"/>
    <w:tmpl w:val="731C92B4"/>
    <w:lvl w:ilvl="0" w:tplc="6AB2A01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8DB3DA"/>
    <w:multiLevelType w:val="singleLevel"/>
    <w:tmpl w:val="096DE9F8"/>
    <w:lvl w:ilvl="0">
      <w:numFmt w:val="bullet"/>
      <w:lvlText w:val="·"/>
      <w:lvlJc w:val="left"/>
      <w:pPr>
        <w:tabs>
          <w:tab w:val="num" w:pos="576"/>
        </w:tabs>
        <w:ind w:firstLine="288"/>
      </w:pPr>
      <w:rPr>
        <w:rFonts w:ascii="Symbol" w:hAnsi="Symbol" w:cs="Symbol"/>
        <w:color w:val="000000"/>
        <w:sz w:val="20"/>
        <w:szCs w:val="20"/>
      </w:rPr>
    </w:lvl>
  </w:abstractNum>
  <w:abstractNum w:abstractNumId="6">
    <w:nsid w:val="74DF4E4D"/>
    <w:multiLevelType w:val="hybridMultilevel"/>
    <w:tmpl w:val="70C6CE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B4F29"/>
    <w:rsid w:val="00052B49"/>
    <w:rsid w:val="000C2B41"/>
    <w:rsid w:val="001A6C0C"/>
    <w:rsid w:val="001C0DCC"/>
    <w:rsid w:val="00296C74"/>
    <w:rsid w:val="003D495F"/>
    <w:rsid w:val="003F3D24"/>
    <w:rsid w:val="006255F8"/>
    <w:rsid w:val="007E536B"/>
    <w:rsid w:val="00B65323"/>
    <w:rsid w:val="00C5467B"/>
    <w:rsid w:val="00D278CE"/>
    <w:rsid w:val="00DE007C"/>
    <w:rsid w:val="00E945F1"/>
    <w:rsid w:val="00FB4F29"/>
    <w:rsid w:val="00FB75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4F29"/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FB4F29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link w:val="30"/>
    <w:uiPriority w:val="9"/>
    <w:qFormat/>
    <w:rsid w:val="00FB4F29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B4F29"/>
    <w:pPr>
      <w:ind w:left="720"/>
      <w:contextualSpacing/>
    </w:pPr>
  </w:style>
  <w:style w:type="paragraph" w:styleId="a5">
    <w:name w:val="Body Text"/>
    <w:basedOn w:val="a"/>
    <w:link w:val="a6"/>
    <w:uiPriority w:val="1"/>
    <w:qFormat/>
    <w:rsid w:val="00FB4F29"/>
    <w:pPr>
      <w:widowControl w:val="0"/>
      <w:autoSpaceDE w:val="0"/>
      <w:autoSpaceDN w:val="0"/>
      <w:spacing w:after="0" w:line="240" w:lineRule="auto"/>
      <w:ind w:left="1542"/>
      <w:jc w:val="both"/>
    </w:pPr>
    <w:rPr>
      <w:rFonts w:ascii="Times New Roman" w:hAnsi="Times New Roman"/>
      <w:sz w:val="28"/>
      <w:szCs w:val="28"/>
      <w:lang w:bidi="ru-RU"/>
    </w:rPr>
  </w:style>
  <w:style w:type="character" w:customStyle="1" w:styleId="a6">
    <w:name w:val="Основной текст Знак"/>
    <w:basedOn w:val="a0"/>
    <w:link w:val="a5"/>
    <w:uiPriority w:val="1"/>
    <w:rsid w:val="00FB4F29"/>
    <w:rPr>
      <w:rFonts w:ascii="Times New Roman" w:eastAsia="Times New Roman" w:hAnsi="Times New Roman" w:cs="Times New Roman"/>
      <w:sz w:val="28"/>
      <w:szCs w:val="28"/>
      <w:lang w:bidi="ru-RU"/>
    </w:rPr>
  </w:style>
  <w:style w:type="character" w:customStyle="1" w:styleId="a4">
    <w:name w:val="Абзац списка Знак"/>
    <w:link w:val="a3"/>
    <w:uiPriority w:val="99"/>
    <w:locked/>
    <w:rsid w:val="00FB4F29"/>
    <w:rPr>
      <w:rFonts w:ascii="Calibri" w:eastAsia="Times New Roman" w:hAnsi="Calibri" w:cs="Times New Roman"/>
      <w:lang w:eastAsia="ru-RU"/>
    </w:rPr>
  </w:style>
  <w:style w:type="paragraph" w:customStyle="1" w:styleId="31">
    <w:name w:val="Заголовок 31"/>
    <w:basedOn w:val="a"/>
    <w:uiPriority w:val="1"/>
    <w:qFormat/>
    <w:rsid w:val="00FB4F29"/>
    <w:pPr>
      <w:widowControl w:val="0"/>
      <w:autoSpaceDE w:val="0"/>
      <w:autoSpaceDN w:val="0"/>
      <w:spacing w:after="0" w:line="240" w:lineRule="auto"/>
      <w:ind w:left="930"/>
      <w:outlineLvl w:val="3"/>
    </w:pPr>
    <w:rPr>
      <w:rFonts w:ascii="Times New Roman" w:hAnsi="Times New Roman"/>
      <w:b/>
      <w:bCs/>
      <w:i/>
      <w:sz w:val="24"/>
      <w:szCs w:val="24"/>
      <w:lang w:val="en-US" w:eastAsia="en-US" w:bidi="en-US"/>
    </w:rPr>
  </w:style>
  <w:style w:type="paragraph" w:customStyle="1" w:styleId="21">
    <w:name w:val="Заголовок 21"/>
    <w:basedOn w:val="a"/>
    <w:uiPriority w:val="1"/>
    <w:qFormat/>
    <w:rsid w:val="00FB4F29"/>
    <w:pPr>
      <w:widowControl w:val="0"/>
      <w:autoSpaceDE w:val="0"/>
      <w:autoSpaceDN w:val="0"/>
      <w:spacing w:after="0" w:line="240" w:lineRule="auto"/>
      <w:ind w:left="930"/>
      <w:outlineLvl w:val="2"/>
    </w:pPr>
    <w:rPr>
      <w:rFonts w:ascii="Times New Roman" w:hAnsi="Times New Roman"/>
      <w:b/>
      <w:bCs/>
      <w:sz w:val="24"/>
      <w:szCs w:val="24"/>
      <w:lang w:val="en-US" w:eastAsia="en-US" w:bidi="en-US"/>
    </w:rPr>
  </w:style>
  <w:style w:type="character" w:customStyle="1" w:styleId="20">
    <w:name w:val="Заголовок 2 Знак"/>
    <w:basedOn w:val="a0"/>
    <w:link w:val="2"/>
    <w:rsid w:val="00FB4F2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B4F29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a7">
    <w:name w:val="Subtitle"/>
    <w:basedOn w:val="a"/>
    <w:next w:val="a"/>
    <w:link w:val="a8"/>
    <w:qFormat/>
    <w:rsid w:val="00FB4F29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8">
    <w:name w:val="Подзаголовок Знак"/>
    <w:basedOn w:val="a0"/>
    <w:link w:val="a7"/>
    <w:rsid w:val="00FB4F2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styleId="a9">
    <w:name w:val="Strong"/>
    <w:uiPriority w:val="22"/>
    <w:qFormat/>
    <w:rsid w:val="00296C74"/>
    <w:rPr>
      <w:b/>
      <w:bCs/>
    </w:rPr>
  </w:style>
  <w:style w:type="character" w:customStyle="1" w:styleId="apple-converted-space">
    <w:name w:val="apple-converted-space"/>
    <w:basedOn w:val="a0"/>
    <w:rsid w:val="00296C74"/>
  </w:style>
  <w:style w:type="paragraph" w:styleId="aa">
    <w:name w:val="Title"/>
    <w:basedOn w:val="a"/>
    <w:link w:val="ab"/>
    <w:qFormat/>
    <w:rsid w:val="001A6C0C"/>
    <w:pPr>
      <w:spacing w:after="0" w:line="336" w:lineRule="auto"/>
      <w:jc w:val="center"/>
    </w:pPr>
    <w:rPr>
      <w:rFonts w:ascii="Arial" w:hAnsi="Arial" w:cs="Arial"/>
      <w:b/>
      <w:sz w:val="28"/>
      <w:szCs w:val="24"/>
    </w:rPr>
  </w:style>
  <w:style w:type="character" w:customStyle="1" w:styleId="ab">
    <w:name w:val="Название Знак"/>
    <w:basedOn w:val="a0"/>
    <w:link w:val="aa"/>
    <w:rsid w:val="001A6C0C"/>
    <w:rPr>
      <w:rFonts w:ascii="Arial" w:eastAsia="Times New Roman" w:hAnsi="Arial" w:cs="Arial"/>
      <w:b/>
      <w:sz w:val="28"/>
      <w:szCs w:val="24"/>
      <w:lang w:eastAsia="ru-RU"/>
    </w:rPr>
  </w:style>
  <w:style w:type="table" w:styleId="ac">
    <w:name w:val="Table Grid"/>
    <w:basedOn w:val="a1"/>
    <w:uiPriority w:val="59"/>
    <w:rsid w:val="00D278CE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"/>
    <w:link w:val="ae"/>
    <w:uiPriority w:val="99"/>
    <w:semiHidden/>
    <w:unhideWhenUsed/>
    <w:rsid w:val="007E5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7E536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433CCB-4EA3-4B90-930F-C36CF430D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2</Pages>
  <Words>6057</Words>
  <Characters>34530</Characters>
  <Application>Microsoft Office Word</Application>
  <DocSecurity>0</DocSecurity>
  <Lines>287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Windows User</cp:lastModifiedBy>
  <cp:revision>7</cp:revision>
  <cp:lastPrinted>2018-09-24T11:27:00Z</cp:lastPrinted>
  <dcterms:created xsi:type="dcterms:W3CDTF">2018-09-20T18:06:00Z</dcterms:created>
  <dcterms:modified xsi:type="dcterms:W3CDTF">2020-12-28T07:45:00Z</dcterms:modified>
</cp:coreProperties>
</file>